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300" r:id="rId3"/>
    <p:sldId id="301" r:id="rId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980" autoAdjust="0"/>
    <p:restoredTop sz="94660"/>
  </p:normalViewPr>
  <p:slideViewPr>
    <p:cSldViewPr snapToGrid="0">
      <p:cViewPr varScale="1">
        <p:scale>
          <a:sx n="58" d="100"/>
          <a:sy n="58" d="100"/>
        </p:scale>
        <p:origin x="924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3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617.08099" units="1/cm"/>
          <inkml:channelProperty channel="Y" name="resolution" value="1090.77893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10-28T14:34:31.400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493 5527 372 0,'0'0'57'0,"0"0"-27"16,0 0 7-16,0 0 2 0,0 0 0 15,0 0-12-15,8-34 0 0,0 28-2 16,0-3-1-16,2 1-1 0,5-2 3 16,6-2 5-16,0-1 6 0,7-2-2 15,8-3-5-15,8-4-10 0,13-3-7 16,3 0-5-16,-1-2-6 0,-2 5-2 15,-3 0 1-15,0 2-1 0,-2-1 0 16,2 0-1-16,1 0-10 0,-4 1-17 16,4 1-18-16,-6 6-16 15,-3-1-23-15,-5 5-27 0,-9 1-65 0,-12 4-116 16</inkml:trace>
  <inkml:trace contextRef="#ctx0" brushRef="#br0" timeOffset="392.05">5811 5375 695 0,'0'0'46'0,"0"0"11"0,0 0-1 0,0 0-40 16,0 0-16-16,0 0-11 16,5 7-1-16,-5-1 7 15,6 8 5-15,-6 4 8 0,0 6 4 0,0 12-4 16,-8 11-3-16,-8 14-2 0,-2 2 0 15,-2-1 3-15,-1-6-3 0,0-7 0 16,3 0-3-16,3-3-1 0,-1-2-5 16,3-5-23-16,3-2-40 0,7-8-46 15,-2 0-43-15,5-10-75 0</inkml:trace>
  <inkml:trace contextRef="#ctx0" brushRef="#br0" timeOffset="816.88">6116 5866 800 0,'0'0'78'0,"0"0"-8"16,0 0-4-16,0 0-35 15,0 0-31-15,0 0-2 0,0 0-11 0,36-21-12 16,-18 14-7-16,3-1 20 0,2-1 0 15,6-1 3-15,-1-4 5 16,3 0 0-16,5-6 4 16,6-5 4-16,2-4-1 0,2-1 5 0,-7 4-4 0,-13 7-1 15,-8 5 1-15,0 1 0 0,-3-4 4 16,3 0 6-16,3-2 3 16,-8 2-3-16,-3 2 1 15,-4 3-6-15,-1 0 2 0,-5 4-3 0,-5 2-8 16,-3 1-3-16,-5 4-14 0,-5 1-6 0,-11 12-6 15,-12 9 1-15,-8 14 16 0,-8 7-8 16,5 4 3-16,6-1 0 16,7-4 11-16,3-1 4 0,10-3 2 15,3-2 3-15,5-5 7 0,7-5 11 16,6-7 8 0,3 0 2-16,2 3-4 0,2-2-10 0,11 4-7 0,3-5-3 15,15-1-7-15,13-3-10 0,18-8-48 16,10-4-30-16,-2-6-48 0,0-9-51 15,-24 4-79-15</inkml:trace>
  <inkml:trace contextRef="#ctx0" brushRef="#br0" timeOffset="1257.26">7333 5627 721 0,'0'0'126'0,"0"0"-32"0,0 0 8 0,-10-42-42 0,5 30-47 0,-3 2-13 16,-2 1-1-16,-3 2-30 0,-3 3-37 15,1 1 4-15,-9 2-17 0,1 1 26 16,-3 5 15-16,-5 3 21 0,3 2 15 16,-1 1 4-16,6 2 0 0,2 1 0 15,6-1 0-15,5 0 0 0,7-1 7 16,3 0 4-1,5 0 12-15,8 2-3 16,8-3 1-16,-1-1-1 0,14 0-3 0,7-1-5 16,8 0-3-16,1 0-3 15,-4-2-5-15,1-2 1 0,-14 2-2 0,-4 1 0 16,-9-2-4-16,-4 0-2 16,-8-1 3-16,-1 3 0 0,-4 3-5 0,-3 1 8 0,-5 3 38 15,-11 0 17-15,-15 5 1 0,-13 2-17 31,-10 4-14-31,-8-2-12 0,0-2-10 16,3-4-3-16,9-6-3 0,4-1-39 16,5-2-26-16,4-2-28 0,9-1-25 15,5-4-25-15,5 0-37 0,7-2-74 16</inkml:trace>
  <inkml:trace contextRef="#ctx0" brushRef="#br0" timeOffset="1665.76">7847 5130 829 0,'0'0'112'0,"0"0"-5"0,0 0-7 0,0 0-60 0,0 0-40 15,-7-30-7-15,7 33-48 16,0 10-15-16,-3 5 18 0,-2 12 30 16,0 10 2-16,-3 8 11 0,-2 5 9 15,-1-5 1-15,-2-4 1 0,3-2 2 16,-3 0 11-16,0 2-3 0,0 3 3 16,-2-4-3-16,4-1-1 0,4 0-2 15,-4-5-2-15,6-1-1 0,0-3-1 16,5-6-5-16,0-7 0 0,0-5 0 15,8-3-5-15,-1 2 0 0,4 0 1 16,7-1 4-16,0 1 3 16,8-7 2-16,0-1-3 0,2-2 0 0,6-2-2 15,-1-2-2-15,1 0-13 0,-3-1-13 16,0-3-16-16,-5 0-25 0,5-1-36 16,-5-3-45-16,2-8-27 15,-7 3-75-15,-3 0 56 0</inkml:trace>
  <inkml:trace contextRef="#ctx0" brushRef="#br0" timeOffset="1886.86">7612 5620 853 0,'0'0'181'15,"0"0"-80"-15,0 0 23 0,0 0-88 16,44-4-24-16,-5 2-10 0,18 1-4 16,18-3-1-16,5 0-53 0,0-2-52 15,-3 0-79-15,-9-1-51 0,-14 2-16 16,-13-1-118-16</inkml:trace>
  <inkml:trace contextRef="#ctx0" brushRef="#br0" timeOffset="2443.02">10150 5439 829 0,'0'0'63'0,"0"0"12"16,0 0 20-1,0 0-69-15,0 0-26 0,0 0-2 0,-34-10-28 16,-2 17-30-16,-16 4-21 0,-18 7 3 0,-5 3-21 15,6 2 16-15,7-2 32 0,10-1 20 16,8-3 27-16,10-1 4 0,11-5 4 16,8-1 10-16,2 0 9 0,2 1 2 15,1 1 3-15,5 1-9 0,5-1 22 16,10 0-2-16,8 0 8 0,6-3 0 16,14 1-9-16,17 3-11 0,14-2-16 15,9 1-8-15,-3 2-1 0,-8-2-1 16,-8 2-1-16,-4-1 3 0,-6 0-2 15,-8 1-1-15,-15-1-2 0,-5-2 2 16,-11-2-1 0,-7 0 1-16,-3 1 9 15,-3 3 5-15,-13 1 17 0,-12 1 1 0,-26 1-11 0,-19 2-8 0,-12-2-10 16,0-4-3 0,2-2-5-16,8-3-51 15,3-3-44-15,2 0-56 0,6-4-23 0,14 0-73 0,14-3-61 0</inkml:trace>
  <inkml:trace contextRef="#ctx0" brushRef="#br0" timeOffset="2897.87">10824 4976 808 0,'0'0'119'0,"0"0"-29"0,0 0 15 0,0 0-73 0,15-17-24 0,-9 23-8 0,-1 4-10 0,-3 8-13 15,1 2-13-15,-3 13 1 16,0 10 7-16,-8 9 4 0,-2 4 8 16,-6-2 13-16,1-3 3 0,-3-2 2 15,2 0 1-15,-7 1-3 0,5-1-1 16,-5 2-5-16,-1-1 6 0,1 0 0 16,0-4 0-16,5 0 17 0,2-6-4 15,3-3 0-15,6-2-8 0,1-8 1 16,6-6 2-16,0-6 5 0,6-4 8 15,1 3 7-15,6-2 0 0,8 2 1 16,10-4-6-16,13-2-7 0,10-5-7 16,8-1-9-16,0-4 1 0,-5-3-2 15,-5-2-14-15,2-1-18 16,-2-1-15-16,-3-1-18 0,-3-1-24 16,-10-1-26-16,-2-2-59 0,-13 3-22 15,-3 1-111-15</inkml:trace>
  <inkml:trace contextRef="#ctx0" brushRef="#br0" timeOffset="3137.37">10672 5667 982 0,'0'0'169'0,"0"0"-77"0,0 0 28 16,36-12-73-16,-5 11-8 0,13-2-26 16,15 2-13-16,8-5 0 0,3 0-23 15,-5 0-49-15,-6 1-40 0,0-2-53 16,1 0-51-16,-19 1-78 0,-5-1-119 16</inkml:trace>
  <inkml:trace contextRef="#ctx0" brushRef="#br0" timeOffset="3778.06">11757 5682 519 0,'0'0'160'0,"0"0"-85"15,0 0 6-15,0 0-55 0,0 0-19 16,0 0-6-16,0 0 1 0,0 0 2 16,20-36-4-16,-14 28 7 0,-1-1 18 15,0 0 19-15,-2 0 8 0,2 0-8 16,-3 0-7-16,-2 1-11 0,0 0-13 16,-2 2-7-16,-3-1-2 0,-3 1-4 15,-5 2-1-15,0 3-9 0,-8 1 0 16,1 1-6-16,-9 9-1 0,-4 5 3 15,-9 6 1-15,-2 10-5 0,-5 3 0 16,16-5-5-16,4-3 2 0,11-7-2 16,3-1 3-16,-1 8 0 0,-2-1 4 15,5 4 9-15,3-4 4 0,7-1 1 16,3-3 2-16,3-5 7 0,7-3 15 16,6-3-2-16,2-3 1 15,5-5 3-15,5-2 3 0,6-2-8 16,7-10-2-16,8-8-7 0,0-2 1 15,-2-5-4-15,-8-3-5 0,-8 6-2 16,-8 0-3-16,-2 7-5 0,-6 1 2 16,6 0 5-16,0 0 1 0,-3 1-2 15,2 5-1-15,-9 5 1 0,-1 3-3 16,-7 2-6-16,-1 3-3 0,-2 5-5 16,-5 1 10-16,-8 5 1 0,-5 2 8 15,-3 3 2-15,-2 1 5 16,-3 1 9-16,6 0 0 0,-1 0 4 15,5-3 0-15,3-1 5 0,6-1 4 16,4-3-2-16,3 1 5 0,10-3 6 16,8-3-15-16,6-2-9 0,12-4-9 15,10-2-5-15,14-6-19 0,4-7-31 16,-4-2-51-16,-3-5-48 0,-6-1-72 16,-14 5-57-16</inkml:trace>
  <inkml:trace contextRef="#ctx0" brushRef="#br0" timeOffset="4169.42">12480 4953 1006 0,'0'0'87'0,"0"0"-17"0,0-19 51 0,0 16-88 0,0 3-33 0,0 1-15 15,0 6-48-15,0 6-12 0,-2 7 7 16,-4 8 13-16,-1 12-4 0,-9 10 26 16,3 5 29-16,-5-2 1 0,3-2 3 15,-3-6 0-15,2 2 14 0,-2-2 9 16,0 0 2-16,5 0 2 0,0-3-1 15,3 2-4-15,2-3-5 0,3-3 1 16,2 0 0-16,3-8-2 0,5-7-3 16,1-7-3-16,1-2 2 15,6 1-5-15,3 0 1 0,4 0-1 16,6-4-3-16,0-5-4 0,10-5-37 16,3-2-13-16,-3-5-39 0,-2-3-34 15,-8 0-16-15,2-5-33 0,-2 1-23 16,-3 0-73-16</inkml:trace>
  <inkml:trace contextRef="#ctx0" brushRef="#br0" timeOffset="4533.05">12193 5554 1057 0,'0'0'181'15,"0"0"-36"-15,0 0-7 0,0 0-95 16,0 0-43 0,39-24-4-16,-3 14-28 0,11-1-42 0,15 0-29 0,0-6-20 15,-3 5-19-15,-7-1-22 16,-5 1 21-16,-4 4-11 0,4-1 29 16,-8 3 3-16,-8 2 10 15,-5 3 69-15,-8 1 43 0,-3 0 13 0,1 0 40 16,-1 2 22-16,-2 3 19 15,-3 1-7-15,-7 3-15 0,2 1-1 0,-7 2-2 16,-4 2-2-16,-7 3-8 0,1 3-10 16,-4 2-13-16,-2 1-7 0,-3 4-4 15,6-1-12-15,-6 3-5 16,6 0-6-16,-1-1-2 0,1-1-2 0,7-1-27 16,-2 2-40-16,4-7-37 0,4 6-66 15,2-10-55-15,0-3-126 0</inkml:trace>
  <inkml:trace contextRef="#ctx0" brushRef="#br0" timeOffset="4724.45">13062 5385 1140 0,'0'0'148'16,"0"0"-66"-16,0 0 39 0,0 0-121 0,0 0-10 15,0 0-113 1,-6-30-58-16,6 28-159 0,0-4-170 0</inkml:trace>
  <inkml:trace contextRef="#ctx0" brushRef="#br0" timeOffset="5094.01">13488 5290 744 0,'0'0'144'0,"0"0"-131"0,0 0 14 16,-36 16-27-16,13-5-11 0,-8 6-59 15,-11 3-40-15,-12 9-13 0,2-1 8 16,6 0 33-16,12-5 60 16,13-8 22-1,3-2 15-15,11-3 23 0,-4 2 8 0,4 2-1 0,-1 2-10 16,8-1-6-16,8 0 2 0,4-2 7 15,7 0-22-15,4-1-12 0,10 1-4 0,11-1-8 16,8-2 5-16,0 1 3 0,-8-4 3 16,-11-1 12-16,-10 0 13 0,-7-2 18 15,-3 0 15-15,-3 1-5 0,-2 0-16 16,-5 3-10-16,-3 0-9 16,-11 3 12-1,-4 0-7-15,-16 2-5 0,-8 4-9 0,-15-2-12 16,-1 1-3-16,1-4-40 15,5-1-30-15,5-5-28 0,0-2-41 0,5-3-3 0,11-1-62 0,5 0-96 16</inkml:trace>
  <inkml:trace contextRef="#ctx0" brushRef="#br0" timeOffset="5546.1">13997 4771 872 0,'0'0'142'0,"0"0"-87"0,0 0-19 0,0 0-36 0,0 0-1 0,8 52-30 16,-8-18-48-16,-3 8-38 0,-10 12-38 15,0 4 9-15,-2-1 56 0,-1-2 37 16,1-7 53-16,-1 2 2 0,-4 2 32 16,2 1 21-16,-3-1 10 0,-2 0-16 15,-1-2-20-15,-1-1-15 0,4-3-6 16,3-1 2-16,0-3-1 15,7-3 0-15,1-10 1 0,7-7 0 0,3-5 8 16,0-3 14-16,8 0 21 0,0-2 8 16,5 2 1-16,8-5-8 0,4-3-11 15,9-3-21-15,12-2-14 16,11 1-8-16,3-8-3 0,-6-2-40 16,-5-2-39-16,-8-1-36 0,-4-1-53 15,-4-2-11-15,-10 2-65 0</inkml:trace>
  <inkml:trace contextRef="#ctx0" brushRef="#br0" timeOffset="5761.5">13697 5495 1029 0,'0'0'156'0,"0"0"-52"0,0 0-11 16,0 0-88-16,39-11-5 0,-5 8-48 16,12 0-18-16,16-3-24 0,8-1-20 15,-3-1-23-15,-2 0 10 0,-6-2-28 16,-2 3-2-16,-16 0-105 0</inkml:trace>
  <inkml:trace contextRef="#ctx0" brushRef="#br0" timeOffset="5949.41">14534 5477 624 0,'0'0'195'0,"0"0"-79"0,-41 25 33 15,20-7-77-15,1 1-44 0,-1 4-19 16,0 1-5-16,3 3-4 0,0 0-23 16,3 0-33-16,2 0-2 0,2 0-6 15,4-2 3-15,2-2-15 0,5 0-21 16,0-4-10-16,7 1-24 0,1-5-56 15,2-5-72-15</inkml:trace>
  <inkml:trace contextRef="#ctx0" brushRef="#br0" timeOffset="6127.67">14746 5239 1210 0,'0'0'121'0,"0"0"-78"16,0 0 54-16,0 0-97 0,0 0-34 16,0 0-122-16,39-34-74 0,-29 32-144 15,1-4-161 1</inkml:trace>
  <inkml:trace contextRef="#ctx0" brushRef="#br0" timeOffset="6420.53">15049 5211 771 0,'0'0'144'0,"0"0"-117"16,0 0 37-16,0 0-49 0,-26 45-6 15,8-26-9-15,-6 6-20 0,-9 8-19 16,-14 8-13-16,-7 8-5 15,-3-2 12-15,11-2 17 0,10-12 28 16,12-9 11-16,11-8 42 0,0 2 18 16,3 1 8-16,0 2-11 0,7 0 5 15,3 0-7-15,13-6-11 0,5 2-7 16,16-5-3-16,17-1-12 0,17-7-19 16,9-3-12-16,3-3-2 15,-5-5-43-15,-5-4-56 0,0-1-59 0,-19 0-110 16,-9 2-164-16</inkml:trace>
  <inkml:trace contextRef="#ctx0" brushRef="#br0" timeOffset="8801.41">13770 6968 163 0,'0'0'51'0,"0"0"-9"0,15-34 9 0,-7 21-11 0,-3 1-18 0,3-2-9 16,-6 3 2 0,1-3 2-16,0 4 2 0,-1-1 1 15,1 1 6-15,-3 0 4 0,0 2 7 16,0 1 7-16,0 0 5 0,2 3-7 16,-2 1-7-16,0 1-11 0,3 2-24 0,-3 0 0 0,0 7 0 15,0 3 7-15,0 6 7 0,-5 2 0 16,2 7-5-16,-2 10-2 15,-3 8-2-15,-2 13 3 0,-3 5 12 16,0 0 7-16,-2-5 1 0,-1-5 3 16,-2 5 0-16,0 0 2 0,0 0 0 15,-8 2 1-15,5-4-5 0,-5 0-8 16,6-1 0-16,-4-3-7 0,4-4-6 16,-1 1-3-16,6-5-2 15,-1-5-2-15,3-2-1 0,5-6 1 0,6-8 0 16,2-2-1-16,0-4-1 15,2 2 1-15,11 3 0 0,3 0 0 0,7-2 9 16,13-4 13-16,19-1 3 0,14-4-6 16,11-2-5-16,1-7-6 0,-4 0-7 15,-2-5 2-15,-3 1-3 16,-2-2-3-16,-3 0-11 0,0-2-19 16,-10 0-12-16,-2-2-33 0,-6 5-47 15,-5-4-49-15,-16 1-43 0,-7 4-111 0</inkml:trace>
  <inkml:trace contextRef="#ctx0" brushRef="#br0" timeOffset="9182.89">13491 7529 762 0,'0'0'129'0,"0"0"-51"0,0 0 39 0,-6-21-61 15,12 15-46-15,1 0-9 0,6-2 10 16,5 1-2-16,6 1-1 0,9-2-2 16,14-3 2-16,12 0 1 0,8-1 3 15,6 1-1-15,-1 1-2 0,0 0-6 16,6 1-3-16,2 1-3 0,5-2-19 16,0 5-26-16,6-3-42 0,-1 3-53 15,6 0-33-15,-26 1-55 0,-13-2-135 0</inkml:trace>
  <inkml:trace contextRef="#ctx0" brushRef="#br0" timeOffset="9717.15">16025 7320 725 0,'0'0'197'0,"0"0"-135"0,0 0 52 0,0 0-59 0,26-1-41 0,-10 1 2 15,7 0-7-15,3 0-3 0,13 0-6 16,4 0 0 0,9-1 0-16,5 1-5 0,-5-1-6 0,-6 1-13 15,-4 0-2-15,1 0-2 0,-1 0-5 16,-3 0-16-16,-3 1-22 0,-8 0-30 15,-5 1-43-15,1 1-27 0,-6-2-85 16</inkml:trace>
  <inkml:trace contextRef="#ctx0" brushRef="#br0" timeOffset="9999.9">16142 7711 806 0,'0'0'147'15,"0"0"-68"-15,0 0-9 0,0 0-6 16,41 9-44-16,-7-3-13 0,15-5-5 15,20-1-2-15,9 0-18 0,-1 0-41 16,-2-4-21-16,-2 0-25 0,2 1-9 16,2-2-26-16,1 2-20 0,-19-1-46 15,-7-2-90-15</inkml:trace>
  <inkml:trace contextRef="#ctx0" brushRef="#br0" timeOffset="17634.09">17604 7273 394 0,'0'0'71'0,"0"0"-53"0,0 0 41 0,0 0-8 0,5-32-28 15,0 24 0-15,1-1-7 0,1 0-1 16,1 0 0-16,2-2-5 0,6 2-5 15,-3-2-4-15,2 0 1 0,3 0 2 16,1-1 0-16,-1 1 2 0,0 1 3 0,2 0-1 0,1 1 0 16,-5 4-3-16,4-1-3 15,-4 4 3-15,-1 0 3 0,1 2-1 16,2 1-5-16,-5 3-2 16,2 4-2-16,1 3 2 15,-3 2 0-15,0 5 0 0,-3 2 0 0,0 0-2 16,-2 3-7-1,-3 3 5-15,-2 2 4 0,-3 3 3 16,0 1 2-16,-8 7 0 0,-7 6 6 16,-6 5 6-16,-8 1 1 0,1-7-10 15,0-4 17-15,4-13 9 0,4-2-14 16,4-9-2-16,1 2 0 0,-6-1-7 16,0-1-10-16,1 3 0 0,-1-7-1 15,5-2 0-15,4-4 3 0,4-4 1 16,0-3 0-16,5-6-4 0,3-5 4 15,6-6-1-15,4-4 0 0,8-4-3 16,8-8 0-16,15-5 0 0,11-9 0 16,2-1 1-16,3 4 2 0,0 4 3 15,-8 8-4-15,0 2-1 0,-5 2 0 16,-3 4-1-16,-2 3 0 16,-3 0-1-16,-5 4 1 0,-7 5 0 15,-9 4 0-15,-2 0-2 0,2 0 2 16,-4 1 0-16,2 1 0 0,-8 1 1 15,-3 4 2-15,-2 1 10 0,0 1 22 16,-5 0-30-16,-5 2-5 0,-3 5 0 16,-8 3 0-16,1 3-1 0,-9 4 1 15,3 4-2-15,-10 5-4 0,5-1-1 16,-2 4 3-16,-1 7 4 0,-2 1 0 16,-5 12 0-16,2-3 1 0,8-4 0 15,8-11 6-15,12-7 4 0,1-7 3 16,7-3 8-16,3 3 5 0,0 2 3 15,3 0-5-15,10-4 2 0,5-3-7 16,10-2-4-16,14-4-4 0,17-6-12 16,3-8-3-16,0-3-34 0,-2-7-44 15,-6 2-39-15,-3-4-28 0,-1-5-46 16,-14 9-48-16,-10-3-136 0</inkml:trace>
  <inkml:trace contextRef="#ctx0" brushRef="#br0" timeOffset="18044.41">17811 6751 521 0,'-5'-4'153'0,"2"0"-85"0,0 3 44 0,1-1-20 0,2 0-42 0,0 2-7 16,2 0-31-16,4 0 12 15,7 0-2-15,7 0 1 0,6 0 4 0,10 0 0 16,13 0-4-16,19 0-1 0,4-4-4 16,-2 1-10-16,-3-2-1 15,-5 0-7-15,2 1 0 0,-2 0 0 16,0 2-13-16,0 0-19 0,-7 2-21 16,4 0-36-16,-5 0-52 0,-2 1-59 15,-13 0-49-15,-11-1-139 0</inkml:trace>
  <inkml:trace contextRef="#ctx0" brushRef="#br0" timeOffset="18456.28">19372 7370 738 0,'0'0'100'0,"0"0"87"0,0 0-117 15,0 0-10-15,0 0-33 0,46-1-10 16,-18-3-2-16,19 1-7 16,7 0-2-16,8-3-6 0,-2-1-8 0,-4 2-34 15,-4 0-34-15,0 0-44 0,0 3-19 16,2-3-39-16,-18 2-25 0,-2 1-72 15</inkml:trace>
  <inkml:trace contextRef="#ctx0" brushRef="#br0" timeOffset="19358.15">20472 7791 870 0,'0'0'128'0,"0"0"-88"0,34-39 13 16,-11 17-27-16,13-3-23 0,8-11-3 16,13-2-1-16,2-4-7 15,-2 0-13-15,-5 3-10 0,-6 0 0 0,-4 2 16 16,2-2 10-16,2-2 5 16,-2 0 5-16,0 3 0 0,-8 0 4 0,3-2 3 15,-3 4-3-15,-5-3-2 0,0 0 4 16,0 3-4-16,-7-3 0 0,-1 4-4 15,-3 0-1-15,-4 7-2 0,-3 4 0 16,-3 8 0-16,1-4 4 0,1 1-3 16,-1-2-1-1,-1-1 1-15,3 4 2 16,-3 2 2-16,-2 5 0 0,-3 1 2 16,0 3-2-16,-2 4-5 0,0 1-6 15,-3 2-20-15,0 5 15 0,-6 6 3 16,6 6 5-16,-10 3 3 0,0 6 0 15,-6 9 0-15,-4 9 0 0,-4 10 0 16,4 4 2-16,-1-2-2 0,6-3 1 16,2-9-1-16,5 0 2 0,3-1-2 15,2-2 7-15,3-2 2 0,3-2 6 16,4-4-3-16,4-6-2 0,-1-6 2 16,0-4-5-16,3-5 8 0,3 0 3 15,5-1 5-15,4-2-4 0,12-4-6 16,9-5-2-16,8-14 2 15,8-7-1-15,-7-5 4 0,-1-8 0 16,-10-2-2-16,2-2-9 0,1-3-3 16,-6 3-1-16,0 0-1 0,-2 2-7 15,-10-2-4-15,4 1-2 0,-4-1-5 0,-3 3-4 16,-6-4 0-16,1 4-12 0,-6 1 27 16,-2 7-2-16,-2 5 3 0,-6 5 0 15,0 6 4-15,0-1 0 0,0-2 2 16,-2 2 3-16,2 6-2 0,-5 3 0 15,0 3-1-15,0 2-17 0,0 8 1 16,-5 4 13-16,0 6 2 0,-3 6 1 16,0 2 0-1,0 10 0-15,-10 6 0 0,3 9 4 0,-6 4 6 16,6-2 11-16,2-9-1 0,8-2 4 0,-3-2 3 16,8-2-1-16,2 1 0 0,9-5-8 15,2-4-4-15,2-7-6 0,-2-6-3 16,8-4-4-16,7 4-1 15,19 0-1-15,10 0-21 0,7-5-24 16,-2-6-31-16,-5-5-37 16,-5-2-57-16,-3-2-48 0,-10-2-46 0,-8-3-132 15</inkml:trace>
  <inkml:trace contextRef="#ctx0" brushRef="#br0" timeOffset="19840.11">23043 7379 708 0,'0'0'88'0,"-2"-7"-15"0,2 7-35 0,0 0-38 0,-6 0-15 15,1 0-30-15,-2 7 1 16,-1 0 6-16,0 2 19 0,-5 2 17 16,-2 5 2-16,-3-2 13 0,2 5 28 15,-2 0 15-15,5 2 5 0,0 0-7 16,3 0-7-16,-1 2-8 0,4-1-12 16,4-1-5-16,3 0-1 0,8-1-7 15,-3-1-1-15,11-3-4 0,-1 1-3 16,6-5 2-16,2-1 1 0,0-3 0 15,13-5 2-15,8-3-2 16,0-9 4-16,0-2 2 16,-10-1 7-16,-11-2 1 0,-2-2 4 0,-1-2 1 15,1-8-3-15,0-7-4 16,-3 2-4-16,-5 0-11 0,-6 4-2 16,-7 9-4-16,0-5-3 0,-5 6-6 0,-2 0-11 15,-9 3-8-15,-5 3-2 0,1 2-5 16,-6 2-8-16,0 2-14 0,0 1-20 15,3 1-38-15,-3 2-36 0,-2 1-53 16,2 2-53-16</inkml:trace>
  <inkml:trace contextRef="#ctx0" brushRef="#br0" timeOffset="20722.52">17478 8247 469 0,'0'0'138'0,"0"0"-9"0,0 0-49 0,0 0-35 16,0 0-28-16,49-8-9 0,-29 5-4 0,4 1-2 16,4 1 2-16,8-1-3 0,8 0-1 15,13-3 1-15,2 4-1 0,3 0 0 16,3 0 11-16,0-1 16 0,4 1 8 16,11 0-5-16,8-2-7 15,5 3-5 1,13-1-2-16,5 1-3 0,11 0-5 0,7-1 12 15,8 1-15-15,10-1-3 0,6-1-2 0,9 0-1 0,6-1 0 16,8 1-3-16,5-1 3 0,8 1-2 16,4 2 0-16,9 0 3 0,-3 0 0 15,5 1 19-15,0 2 1 0,-10 3-1 16,2 0-8-16,-4 1-8 0,-9 2 0 16,-7-2 1-16,-6 1-4 0,-7 2 0 15,-13 0-4-15,-8-1-11 0,-10 1-11 16,-8-1-25-16,-13 1-4 0,-13 1-25 15,-10-4-16-15,-13 3-37 16,-8-1-28-16,-26-2-97 16</inkml:trace>
  <inkml:trace contextRef="#ctx0" brushRef="#br0" timeOffset="21586.91">19635 8970 500 0,'0'0'122'0,"8"-3"-89"0,0 0 8 0,-1-2-20 15,4 2-21-15,-1 0-5 16,0-3-1-16,-2 4 6 0,0-3 0 16,0 1 2-16,-3 1 4 0,0-4 24 15,-5 5 22-15,0 0 16 0,0-2-8 16,-5 2-20-16,-6 1-17 0,1 1-8 16,-13 0-7-16,0 2-3 0,-14 7 1 15,-9 1 5-15,-8 5 1 0,-8 2 6 16,2 3 0-16,6 0-3 0,10-4 2 15,3 2-4-15,2-1-2 0,10-2-4 16,9-5-5-16,4 0-2 0,6-1-1 16,0-1-3-16,2 3 0 0,0 0-4 15,8 0 0-15,8 0 5 0,5-1 3 16,10 0 1-16,8 1 3 0,16 1 0 16,9 0 5-16,9 2 1 0,0-1-3 15,-6-2 1-15,-5 1-6 0,1 1-1 16,-12 4-2-16,1-2 1 0,-2 3 0 15,-9 1-1-15,-7-4 0 0,-5-2 1 16,-11-2-3-16,-2-1 2 0,-5 4-2 16,-1-1 3-16,-4 5 3 0,-11-3 9 15,-8 2 13-15,-13-1 9 0,-15 2-8 16,-18-1-9-16,-5-1-10 0,2-5-7 16,-2-3-4-16,10-3-4 0,0-1-18 15,5-2-15-15,0-1-14 0,5-1-9 16,8-3-17-16,8-1-16 0,8-1-24 15,7-1-17-15,8-6 8 0,5 2-50 16,3-1-102-16</inkml:trace>
  <inkml:trace contextRef="#ctx0" brushRef="#br0" timeOffset="21917.72">20255 8853 851 0,'0'0'181'0,"0"0"-114"0,0 0-5 0,-39 32-27 0,21-11-35 16,0 3 0-16,-5 5-13 0,-3 9-4 15,-7 11-1-15,-6 13 3 0,0 5 9 16,0-1 6-16,1 1 1 0,1-6 11 16,-1 3 18-16,-1-1-3 15,3 1 3-15,-6 2-7 0,4 0-12 0,1 2-11 16,4-1 3-16,-3-2-3 16,5-3-24-16,5-5-45 0,5-4-48 15,6-5-51-15,2-7-66 0,5-14-37 16</inkml:trace>
  <inkml:trace contextRef="#ctx0" brushRef="#br0" timeOffset="22680.75">20162 9956 851 0,'0'0'142'0,"0"0"-60"15,39-35-40-15,-16 19-30 0,8 0-12 16,11-1-23-16,4 1-45 0,-2 2-4 15,-5 5-22-15,-13 3 0 0,-11 5 37 16,1 1 57-16,2 0 1 0,2 0 29 16,1 5 12-16,-5 1 2 0,-4 4-8 15,1-1-7-15,-5 4-4 0,2 2-7 16,-7 3-4-16,2 2-3 16,-2 2-1-16,2 0 0 15,-5 2-4-15,3 1 4 0,-1-2 1 16,1 1 6-16,-1-3 5 0,1 0 4 0,2-4-4 15,-2-1-1-15,4-2-5 16,-1-3-6-16,-1-1-1 16,0-5-3-16,0 0 0 0,5-4 1 0,-4-1-1 15,4-6-1 1,-2-4 1-16,-1-4 1 0,4-4 3 16,-1-5 1-16,0-9 3 0,-2-11 4 15,2-11-4-15,1-7-1 0,-9 0-3 16,1 6-2-16,-3 7 1 0,0 3 0 15,0 2-4-15,0 3-1 0,0 4 5 16,0 7-6-16,-3 5-1 0,1 7 1 16,-3-2 4-16,2 0-1 0,0-2 4 15,1-3 1-15,-1 3 0 0,3 3-1 16,0 1-3-16,3 0 0 0,5 1-3 16,5-1-2-16,2 1 0 15,3 1 4-15,16-2 5 0,4 0 4 16,19-2 3-16,11 0-4 0,-6 4-5 15,5-1 0-15,-3 5-7 0,4 0-1 16,-1 3-2-16,5 2 0 0,0-1-14 16,1 4-19-16,-4 1-20 0,4 1-7 15,-3 1-36-15,-8 0-22 0,-3 4-56 16,-5 1-45-16,-18-1-48 0,-7-1-114 0</inkml:trace>
  <inkml:trace contextRef="#ctx0" brushRef="#br0" timeOffset="23357.56">21067 9810 742 0,'0'0'197'0,"0"0"-20"0,25-13-99 0,-12 7-15 16,5 0-43-16,0 1-20 0,3 1-5 15,0 1-4-15,-1 0-13 0,-1 3-21 16,-4 0 7-16,3 3 6 16,-2 3 23-16,-3 2 3 0,-3 5 4 15,0 3 8-15,-2 1 12 0,0 6 5 16,-3 2-1-16,0 1-7 0,-5 3-4 16,3 7-7-16,-3 3-5 0,0 7 1 15,0-8-2-15,0-7-1 0,0-11-2 16,0-2-5-16,-3-1 1 0,3 3 5 15,-2 0 2-15,2-3 2 0,0-4-2 16,0-2 3-16,0-4-3 0,0-4 3 16,0-3-1-16,2 0 6 0,6-8-2 15,0-4-2-15,-1-4-3 0,6-5 0 16,0-1 0-16,3-6 2 0,4-6 0 16,6-7-1-16,0 2-1 0,-5 6-1 15,-1 5 1-15,1 6-1 0,5-4 5 16,-3-2-5-16,3 4 3 0,0 2 1 15,-3 2 0-15,3 3 1 0,-5 2 0 16,2 5-1 0,-2 2 3-16,-1 3-4 0,-2 5 3 0,0 0 0 15,-2 6-5-15,-3 5 2 0,0 5 1 0,-3 2 3 16,0 5 5-16,-2 2 5 0,0 4 3 16,-3 6 3-16,0 6-2 15,3 10 2-15,0-3-2 16,-1-3-8-16,1-6-7 0,3-5-3 0,-4-2-1 15,1-5-1-15,0-4-1 0,0-5-23 16,-1-2-31-16,4 2-38 16,-1 5-41-16,13 3-88 0,-7-9-110 0,4-5-204 15</inkml:trace>
  <inkml:trace contextRef="#ctx0" brushRef="#br0" timeOffset="28121.44">16033 11868 50 0,'0'0'309'0,"0"0"-205"0,0 0-65 15,0 0 18-15,-8-3-27 0,6 1-18 16,-1 1 7-16,3-2-4 0,0 1 2 15,-2 0-7-15,2-2 2 0,-3 1 3 16,0 1 8-16,3 0 9 0,-5-3-3 16,5 3 10-16,-2 2 0 0,2-2-3 15,2-1-7-15,3-1-13 0,3 1 4 16,3 0 0-16,4-3-8 0,8 2 0 16,8-2 1-16,11 3-2 0,12-4-2 15,0 2-4-15,3 0-2 0,-3 2-1 16,-5 0-2-16,-2-1 0 0,5 2-2 15,-3-2-13-15,0 2-13 0,-5-1-18 16,0 3-30-16,-6 0-42 0,-1 0-30 16,-9 0-29-16,-10 0-92 0</inkml:trace>
  <inkml:trace contextRef="#ctx0" brushRef="#br0" timeOffset="28440.09">16134 12028 772 0,'0'0'192'0,"0"0"-152"0,0 0 59 0,0 0-41 0,0 0-49 0,-8 5-9 16,16-5 0-16,5 0 20 0,5 0-5 15,3 0-4-15,4 0-3 0,9-3-5 16,7 1-3-16,14 2-1 16,1-2-18-1,1 2-20-15,0 0-19 0,-5 0-31 0,2 2-24 16,0 0-30-16,3 1-37 0,-15-1-52 0,-6-2-112 0</inkml:trace>
  <inkml:trace contextRef="#ctx0" brushRef="#br0" timeOffset="29037.98">17227 11783 623 0,'0'0'140'15,"0"0"-109"-15,0 0 46 0,13-43-15 16,-3 31-43-16,0-4 9 0,1 4-12 15,4-1 3-15,1 1-15 16,2 2-1-16,0 1-3 0,5 0 2 16,0 4 1-16,3 1 0 0,0 3 4 15,0 1 6-15,2 2 7 0,-2 5 4 16,0 1-3-16,3 4-3 0,-6 2-4 16,3 5-8-16,-6 2-5 15,1 1 0-15,-6 6 2 16,-2-1-3-16,-2 4 0 0,-9-2 0 0,-2 3-4 0,0-1-2 15,-10 1 2-15,-3 0 4 0,-2-2 0 16,-6 1 1-16,-2-1 1 16,-3-5 1-16,0 1 0 15,-5-3 4-15,0-2 1 0,0-2-5 0,0-3 0 16,2 1-1-16,1-4-1 16,2-2 0-16,3-2-1 0,5-1 0 0,8-4 3 0,2 2-3 15,5-3 4-15,3-1 5 0,8 0 13 16,7 2 25-16,9-2 18 0,7 0-13 15,15 0-8-15,16-2-10 0,11 0-16 16,-4 0-10-16,-1 0-6 0,-4 0-2 16,1-1-12-16,-6 0-36 0,3-1-24 15,-2-1-35-15,-4-2 0 16,-1 1-50-16,-4-3-48 0,-12 3-40 31,-13-1-84-31</inkml:trace>
  <inkml:trace contextRef="#ctx0" brushRef="#br0" timeOffset="29547.29">18465 11660 960 0,'0'0'110'0,"0"0"12"0,0 0-64 0,-8-15-1 16,5 12-50-16,1 3-7 0,2 0-37 16,-6 5-34-16,-1 4-1 0,-4 2-12 15,1 2 15-15,-3 5 31 0,0-2 32 16,-2 4 6-16,2-1 6 0,5 2 14 15,0 0 9-15,3 0 1 0,3 0-9 16,2-1-5-16,7 0-3 0,6 0 3 16,8-3 1-16,2 1-3 15,11 2-7-15,10 1-3 0,5 0-4 16,8-1 4-16,-3-6-2 0,-5-1 2 16,-5-3-1-16,-3-1-2 0,-5 1 3 15,-5-1-1-15,-7-2 2 0,-11-3 4 16,-1 2-1-16,-4 0-1 0,-3 2-5 15,-2 1 0-15,-6 2-1 0,-7-1 9 16,-8 1 4-16,-13 2-1 0,-10 5-4 16,-14 0-4-16,-4-2-2 15,2 1-3-15,5-4 2 0,8-3-2 0,3 1-10 16,2-2-15-16,3-5-15 16,10 3-16-16,6-6-24 0,7 1-28 0,5-2-29 15,-2-1-31-15,2-1-20 0,3-5-81 0</inkml:trace>
  <inkml:trace contextRef="#ctx0" brushRef="#br0" timeOffset="29868.87">18459 11742 494 0,'0'0'187'0,"0"0"-17"0,0 0-34 0,0 0-25 0,-13-30-53 0,16 23-24 16,2 0-5-16,6-3-7 0,4 1-6 16,1-2-9-16,7 3-2 0,-3 0-1 15,6-2-4-15,3 3-1 0,2-2 0 16,0 1-3-16,8 2-12 0,4-1-11 15,4 7-24-15,7 0-37 0,-12 0-50 16,-1 7-38-16,-5-2-42 0,-10-1-39 16</inkml:trace>
  <inkml:trace contextRef="#ctx0" brushRef="#br0" timeOffset="30056.4">19167 12215 1274 0,'0'0'162'0,"0"0"-115"0,0 0-19 0,0 0-28 16,0 0-50-16,37 19-43 0,-12-19-141 15,-1-3-49 1,-6-3-232-16</inkml:trace>
  <inkml:trace contextRef="#ctx0" brushRef="#br0" timeOffset="30570.02">19966 11932 590 0,'0'0'164'0,"0"0"-88"0,0 0 12 15,20-39-43-15,-14 25-34 0,-1 2 0 16,0-1-4-16,0-2-4 0,-2 2-2 16,-3 2 5-16,-3-1 1 15,1 0 5-15,-6 3 7 16,0 1 3-16,-5-1 4 15,0 5-4-15,0 0-14 0,-2 2-8 16,-6 2-2-16,3 7 0 0,-5 0 1 16,2 4 1-16,0 2-1 15,-2 2-4-15,3 4 2 0,-1 1 0 16,3 2 1-16,2 2-1 0,6 1-3 16,5-1-1-16,0 4 3 0,5-2 3 15,5 3 1-15,2 0 1 0,6-4 1 16,6 1 2-16,1-3 2 0,3-3 9 15,3-4 14-15,3-1 13 0,2-5 7 16,5-5-1-16,5-5-6 0,6-4-16 16,-1-13-12-16,-10 0-6 0,-10-1-1 15,-10 2-3-15,-3-1 0 0,2-12-2 16,-2-10-2-16,-3-5-2 0,-2 3-13 16,-8 11-2-16,-5 13-8 0,-3 5-17 15,-2-1 3-15,-6 1-64 0,-2 1-19 16,-5 3 19-16,-3 5-19 0,0 1-44 15,-10 2-9-15,10 2-46 0</inkml:trace>
  <inkml:trace contextRef="#ctx0" brushRef="#br0" timeOffset="30931.26">20537 11662 611 0,'0'0'215'0,"0"0"-85"0,0 0-7 0,0 0-41 0,-8-36-54 0,8 31-24 15,0 2-4-15,0 2 0 16,0 1-12-16,0 4-12 0,0 3 14 15,0 4 10-15,0 8 0 0,0 1 10 16,0 4 17-16,0 10-3 0,-2 10 2 16,-4 5-5-16,-1 6-11 0,-1-4-6 15,3-3-4-15,-1-4 0 0,4 1-1 16,-3-1-1-16,2 0-7 0,1-2 0 16,2-2 2-16,0-3-9 0,0-7-19 15,2-4-5-15,1-9-28 0,2 0-55 16,3 2-36-16,5 4-59 0,2-4-69 15</inkml:trace>
  <inkml:trace contextRef="#ctx0" brushRef="#br0" timeOffset="31357.36">21304 12014 987 0,'0'0'84'0,"0"0"84"0,0 0-42 0,0 0-47 0,55 2-40 16,-19 0-32-16,10 1-7 0,16-2-1 15,0 0-40-15,3-1-52 0,-8 1-27 16,0 0-40-16,-1 0-23 0,4 0-15 16,-3 0-9-16,-13-1-62 0</inkml:trace>
  <inkml:trace contextRef="#ctx0" brushRef="#br0" timeOffset="32003.54">22795 11631 797 0,'0'0'131'0,"0"0"-21"16,3-34-25-16,2 20-40 0,8-1-45 16,-5 0-14-16,7 1-17 0,3 1-22 15,-2-1-26 1,4 4 27-16,1 1 31 0,5 3 20 0,0-1 2 15,2 4 5-15,1 3 23 16,2 0 2-16,-3 2 5 0,6 4 3 0,-9 0-9 0,4 4-13 16,-1 1-7-1,-7 3-4-15,0 2-1 0,-1 3-3 0,-7 2-2 16,0 2 0-16,-10 4-2 16,2 1-2-16,-5 1 2 0,-8 8 2 0,-2-4 1 15,-6 1-1-15,-7 3-1 0,0-9 1 16,-6 5 0-16,1-1 5 0,-11-2 8 15,-5 9 6-15,-10-1-1 16,0 0-8-16,7-6-3 0,6-4-5 0,7-7 1 16,6-2-1-16,7-6 1 0,8-3 2 15,0-2 2-15,6-1 0 16,-4 1 8-16,9 3 5 16,2-4 12-16,0 3 6 0,13 0 15 0,7-2 7 0,14 2-3 15,12 4-9-15,19-4-12 16,7 2-9-16,1-2-11 15,-4-4-12-15,-4 2-2 0,2-1-2 0,0-3-25 0,-2 2-30 16,0-4-32-16,-1 0-27 0,-4-2-39 16,-1 0-58-16,-7 0-60 0,-14-1-56 15</inkml:trace>
  <inkml:trace contextRef="#ctx0" brushRef="#br0" timeOffset="32552.97">24521 11654 967 0,'0'0'99'0,"0"0"3"0,0 0-5 0,5-17-76 0,-5 15-21 0,-5 1-52 15,-3 1-29-15,1 3 9 16,-14 5-16-16,0 1 32 0,-4 3 18 16,-4 1 25-16,1-1 13 0,2 5 4 15,-3-3 14-15,4 4 7 0,-4-1 8 16,8 0-7-16,3 2-8 0,3-4-4 15,7 3-3-15,6 0-7 0,4-3 7 16,6 4 1-16,13-1-4 0,2-2-4 16,16 3 3-1,7 2-5-15,11 0 0 0,5 1-1 0,3-3 1 0,-9 0-1 16,-7-4 0-16,-2 0 0 16,-6 1 1-16,-2 0-1 15,-16-3-1-15,-5-1-1 0,-5-2 1 0,-5-1 2 0,-3 3 6 16,-5 0 0-16,-5 5 2 0,-13-2 11 15,-13 2 0-15,-15 2 2 0,-22-4-10 16,-1 1-7-16,-6-5-6 0,2-4-6 16,16 0-22-16,-2-5-21 0,2 0-27 15,5 1-30-15,9-3-23 0,4 0-1 16,10-4 29-16,11 2 3 0,5-2 10 16,11-2 3-16,-3-7-2 0,5 1-23 15</inkml:trace>
  <inkml:trace contextRef="#ctx0" brushRef="#br0" timeOffset="32851.74">24552 11628 831 0,'0'0'184'0,"0"0"-63"0,62-23-20 0,-13 14-42 16,13-1-31-16,11 1-25 0,-4 3-3 15,1 0-14-15,-3 5-27 0,1-1 0 16,1 1 5-16,-1 0-3 0,4 1 13 15,-8 0-13-15,4 3-8 0,-9-1-26 16,-2 5-30-16,-5-3-34 0,-8 1-28 16,-11-2-43-16,-7-2-146 0</inkml:trace>
  <inkml:trace contextRef="#ctx0" brushRef="#br0" timeOffset="33920.19">17087 12853 377 0,'0'0'170'0,"0"0"-54"0,0 0-34 0,0 0-34 0,24 2-17 0,-11-2-11 15,2 1-1 1,3-1-7-16,3 0-5 0,2 0-3 0,0 0-3 0,6 0-1 16,4 0 5-16,14 0 9 15,7-1 1-15,5 1 2 0,4 0-4 16,-1 0-5-16,-6 0-3 0,9 0 0 16,2-1 4-16,3 1 7 0,5 0 6 15,2 0 5-15,11-1-5 0,3 0 10 16,4 0-8-16,9 1-3 0,2-4-6 15,2 3-4-15,8 0-6 0,1 0-4 16,9-2 6-16,6-1-7 0,2 1 0 16,6-1 0-1,7-2 3-15,3 3-3 0,3-2 1 0,7 2 4 0,0 1-2 16,8-4 19 0,5 4-6-16,3 0 6 0,7-4 14 0,6 3-8 0,2 0 5 15,13-3-2-15,3 4 4 0,2 0 10 16,8 1-22-16,3 0-4 15,-3 1-5-15,8 1 1 0,2-1-10 16,0 3 0-16,3-1-1 0,0 4-4 16,0-1-5-16,-5 2-8 0,0 0-21 15,-8-2 4-15,-3 2-10 16,-9-1-5-16,-4 2 7 0,-10 0-12 0,-12-3-4 16,-11 2-5-16,-19 1-22 0,-12-4-43 15,-7 2-55-15,-43-4-108 0</inkml:trace>
  <inkml:trace contextRef="#ctx0" brushRef="#br0" timeOffset="38075.61">20266 13436 309 0,'0'0'131'0,"0"0"-40"0,0 0-22 31,0 0-2-31,0 0-18 0,10-26-16 16,-10 22-2-16,0-1 1 0,2 2-7 15,1-1-9-15,-3 0-7 0,3-1 4 16,-3 0 3-16,0 2 3 0,2-1 3 16,-2 1 4-16,0-1 6 0,0-1 6 15,0 1-8-15,0-1-6 0,-2 1-3 16,-1 0-4-16,-2-1-5 0,0 3-7 15,2 1-5-15,-2 0 0 0,0 1-1 16,0 0-1-16,-1 1 2 0,-4 3 0 16,2 4 1-16,1 3 0 0,-4 1-1 15,1 3 0-15,2 0 0 0,-2 2 0 16,2-1 0-16,3 2 0 0,-3 1-1 16,6-2 1-16,-4 2-5 0,6 1 0 15,0 0 1-15,0 1 3 0,0 0 1 16,6-1 0-16,-4 0 1 0,3 0-1 15,1-3 5-15,1 1 11 0,4-1 0 16,-1-1 4-16,5 0 2 0,1-2 0 16,2-2-2-16,0 0-4 0,5-3-4 15,3-3 0-15,3-2-5 0,-1-1-2 16,3-3-2-16,-3 0 0 0,1-4-2 16,2-3 0-16,-3-1 0 0,-2-1 1 15,-5-2-1-15,0 0 2 0,-9-3 1 16,4 1 4-16,-8-1 7 0,-1-4 2 15,-1 5-4-15,-6-6-3 0,2 2-6 16,-2-2-3-16,0 0 0 0,-2-1-1 16,-1 1 0-16,0-1-2 0,-4 2 1 15,2 1-2-15,-3-1 0 0,0 1 0 16,0 2 2-16,1 1-1 16,-6-1 2-16,0 3-2 0,0 0 2 15,0 2-2-15,-3-1 1 0,1 2 1 16,-1 0-1-16,1 3 1 0,-1 0-1 15,-2 0 1-15,3 0-3 0,-6 3 1 16,0-2 2-16,1 4-1 0,-4 0 2 16,1 1-2-16,3 0 1 0,-1 2 0 15,0 2-1-15,3-1 0 16,3-1-1-16,-1 0-9 0,-2 2-14 0,5-1-1 16,5-1 5-16,-2-1-3 0,5 1-15 15,0-2-10-15,5 2-26 0,0-1-31 16,0-1-50-1,15 0-31-15,-2 0-29 0,5 0-146 0</inkml:trace>
  <inkml:trace contextRef="#ctx0" brushRef="#br0" timeOffset="38691.86">21048 13680 492 0,'0'0'174'0,"0"-1"-64"0,0-1 4 0,0 2-42 0,3-2-33 16,0 1-28-16,2 0-1 16,3 0 1-16,-1 0-5 15,4 1-3-15,-4 0-2 0,1 0-1 0,-3 1 0 16,3 2 2-16,0 3-2 16,-6-3 0-16,1 4-1 0,-3-2-4 0,0 1-2 0,0-3 0 15,0 4 0-15,-5-5 3 16,5 0 3-16,-8-2 1 0,3 0 2 15,2-1 3-15,3-2 15 0,-5-4 6 16,5 1-1-16,0 0 1 0,0-3-3 16,0 0-5-16,5 0-4 0,3 1-5 15,2 1-6-15,1 1-3 0,2 3 1 16,0 3-1-16,-3 0-1 0,3 1-1 16,0 6-7-16,-3-3-28 0,0 4-25 15,-2-1-31-15,2-1-28 0,1 3-55 16,-1-3-38-16,-5-3-164 0</inkml:trace>
  <inkml:trace contextRef="#ctx0" brushRef="#br0" timeOffset="39137.58">21444 13310 552 0,'0'0'158'0,"0"0"-38"0,0 0-4 0,0-35-31 0,0 26-40 16,0 1-26-16,0 1-1 0,0-1-4 16,0 6-5-16,0 0-1 0,0-2-6 15,0 4-2-15,0 4-7 0,0 1 4 16,0 6 3-16,0 2 10 0,0 4-1 16,-3 3 1-16,3 3 3 0,0 1 3 15,0 4-2-15,0 9-7 0,0 4-5 16,0 8 1-16,0 0-3 0,5-5 4 15,-2-12-4-15,2-10 2 0,-5-3-2 16,5-1-2-16,-2-1-12 0,2 5-7 16,3 1-14-16,-3-1-10 0,3-4-23 15,-1 0-24-15,1-2-24 16,10-1-54-16,-2-3-24 0,-3-4-103 0</inkml:trace>
  <inkml:trace contextRef="#ctx0" brushRef="#br0" timeOffset="39672.1">22457 13234 593 0,'0'0'148'0,"0"0"-25"0,0 0-41 0,0 0-53 16,-13 21-24-16,5-10-5 15,0 5-2-15,-5-1-6 0,0 5 1 0,0 6-3 16,-2 1 4-16,-6 6 4 16,-5 11 2-16,-2 10 2 0,-6 3 13 0,6 0 5 15,-6-6-6-15,3-1 4 0,0 0-3 16,0 4 0-16,-5 2 6 15,3 4 2-15,-4 3 2 0,-1 4 0 0,-1-2-3 16,3 1-5-16,0-2-3 0,-3 0 4 16,5 0-9-16,1-1-6 0,4-1 2 15,1-2-5-15,-3-2 0 0,8-2 0 16,-1-5-6-16,1-1-7 16,5-9-21-16,0 1-27 0,5-5-41 0,0-4-33 15,3-3-59-15,2-9-29 0,5-5-147 16</inkml:trace>
  <inkml:trace contextRef="#ctx0" brushRef="#br0" timeOffset="40865.15">22118 14938 659 0,'0'0'244'0,"0"0"-123"0,0 0-29 0,11-27-56 16,-4 16-26-16,1-1-10 0,5-4 0 16,0 2-7-16,2-2-10 0,3-1-5 15,-2 1-4-15,5 1 4 0,-1-1 16 16,4 5 6-16,-4-2 5 0,3 5 6 16,-2 0 5-16,0 4 1 15,5 2 2-15,-11 2 0 0,3 0-3 16,-5 2-4-16,3 2 0 0,-3 4-7 15,-6 0-4-15,1 3 0 0,-3 2-2 16,0 2 1-16,3 1-3 0,-8 3 2 16,5-1 0-16,-5 4 1 0,0-1-2 15,3 1 2-15,2 1 0 0,-5 0 0 16,3-1 1-16,2 3 0 0,0-2 0 16,-2 1-1-16,2-2 1 0,3-2 0 15,-3 1 5-15,2-5 0 0,4-1-1 16,-1-3 1-16,-2-3 5 15,5-3 0-15,0-2-2 0,-3-3-2 16,3-1-5-16,0-7 1 0,0-1 3 16,2-7 2-16,-2-1 3 0,5-3 2 15,-5-5 3-15,0-3 1 0,3-5 7 16,-3-8-8-16,-1-6-3 0,1-1-1 16,-2 2-5-16,-3 3-2 0,-3 7 1 15,2-2-3-15,-1 1-1 0,-1 0 1 16,3 2-3-16,-6 0 1 15,3 6-1-15,-5 4 0 16,3 5 2-16,-1 0 0 0,-2-4-1 0,0-2 2 0,3-5 5 16,-3 3 6-16,5 4-2 0,-5-3 5 15,0 4-4-15,3 1-2 0,-3 1-3 16,5 1 0-16,-5 1 0 16,5 1-3-16,-2 1-3 0,2 3-2 15,-5-3 0-15,2 3 0 0,1 2 0 16,0-1 0-16,-3 2-1 0,0 0 0 15,5 2 1-15,-5 2 1 0,0-1-1 16,0 3 1-16,0 1-1 0,0 0 0 16,0 2 0-1,0 0 0-15,0 1 0 0,0 0-2 0,0 0 1 0,2 0 1 16,4 0 1-16,-1 0 1 0,2 1 0 16,1 0 0-16,5 0 0 0,3 1-1 15,4 1-1 1,6-2 1-16,10 2-1 0,11-3 0 0,20 1 0 0,5 1 1 15,8 0-1-15,6 1 0 0,-4 0 1 16,11 0 3-16,6 3 0 0,1 0 3 16,4 0 0-16,4 1-1 15,1 3-4-15,4 0 19 16,1 1-13-16,0 1-3 0,0 1-5 0,-3-2 0 0,0 3 0 16,-5-1 0-16,-3-1-1 0,-2 0-2 15,-11-1-3-15,3-1 3 0,-7 0-2 16,-9-2-7-16,-2-1-5 0,-13-1-10 15,0-1-11-15,-8-1-18 0,-7-2-14 16,-3-1-27-16,-6-1-28 0,-4 0-68 16,-13-1-87-16,-8-2-149 0</inkml:trace>
  <inkml:trace contextRef="#ctx0" brushRef="#br0" timeOffset="44635.06">23278 14867 359 0,'0'0'77'0,"0"0"-46"0,0 0-2 0,0 0-3 0,0 0-16 15,0-21-8-15,0 16 3 16,0-4 3-16,3 3-1 0,-3-1 0 0,5-3-2 16,-2 2 4-16,2-3 6 0,3 2-3 15,-1-2 6-15,6 1 1 16,0-2 1-16,3 1 2 0,2 0-1 16,0 1-1-16,3 1 3 0,-1 2-1 15,1-1-1-15,0 1 5 0,-1 2-2 16,1 0-6-16,0 3-1 0,-6 0-3 15,3 2 0-15,-2 0 2 0,2 0-3 16,-5 2-4-16,2 2-2 0,-2 2-5 16,-3-1-2-16,1 3 2 0,-3 3-1 15,-1 2 2-15,-2 1-3 0,1 4 4 16,-6 0-2-16,0 3 4 0,-3 2 3 16,-5-1 8-16,1-1 6 0,-6 1-5 15,0 0-1-15,-3 1-1 0,-2-2 0 16,-3 0-2-16,1 0-4 0,-1-1-2 15,-2-1-4-15,2-2 0 0,-5 1 1 16,6-3-2-16,-1 1-2 0,0-5 3 16,1 0-3-16,2-2 1 15,2-3 3-15,6 1 1 0,2-2 1 0,5-1 5 16,-2-2 2 0,5 1-1-16,5 1 7 0,3-2 15 0,5 2 8 0,0-1 3 15,10 0-2-15,3-1-10 0,8 0-12 16,7 0-11-16,13 2-8 0,1-3-3 15,-6 0-2 1,-3-1-26-16,1 0-30 0,-3 0-34 0,-1-2-21 16,1-3-42-16,-2 0-54 15,-11-1-63-15,-8 1-138 0</inkml:trace>
  <inkml:trace contextRef="#ctx0" brushRef="#br0" timeOffset="45084.58">24193 14871 733 0,'0'0'172'0,"0"0"-90"0,0 0 22 16,0-39-45-16,0 28-41 0,0-1-18 16,0 2-1-16,0-1-11 0,0 1-9 15,0-1-9-15,-5 1-5 0,2 4 18 16,-4 1 10-16,-4 0 3 0,3 5 4 15,1-2 15-15,-9 2 4 0,3 3 10 16,-5 2-1-16,3 2-8 0,2 6 2 16,-8-1-6-1,3 4 1-15,3 3-5 0,-1 2-9 16,6 0-1-16,2 1-2 0,3 4 0 0,5-5 0 0,2 2-2 16,6-2 4-16,5 0 1 0,5-2 0 15,0-1 1-15,8-4 6 16,2 0 10-16,6-3 2 0,-6-5 1 15,3-2-3-15,0-3 6 0,0-2 5 16,-2-5 0-16,-1-6 3 0,-2-5-6 16,-3-3-8-16,-2-2-9 15,-3-7-7-15,-5-6-4 16,0 4-4-16,-10 1-15 0,2 4 0 0,-5 8-3 0,-5-1-10 16,2 4-4-16,-10 5-18 0,0 3-45 15,-5 3 32-15,-3 3 5 16,1 1-36-16,-3 1-30 15,2 4-30-15,0 4 0 0,8-3-80 0</inkml:trace>
  <inkml:trace contextRef="#ctx0" brushRef="#br0" timeOffset="45540.43">24873 14781 660 0,'0'0'111'0,"0"0"-46"0,0 0-13 0,0 0-44 0,-13-24-8 15,5 15-28-15,0 2-3 0,3 1-9 16,-3-2 10-16,-2 4 19 0,0-1 8 15,-3 3 3-15,0 2 16 0,-5 2 17 16,-3 6 5-16,0 2-3 0,1 1 2 16,-4 5 4-16,1 0-1 0,2 4-8 15,1-2-13-15,4 3-12 0,1-1-4 16,4 0-3-16,9 1-1 0,-3-2 1 16,10-1 3-16,3-1 6 0,-1-2-4 15,11-1 10-15,3-3 18 0,0-4 13 16,2-2 12-16,3-4-1 0,2-2-11 15,1-6-10-15,-3-5 0 0,-1-2-4 16,1-6-7-16,-5-1-6 0,-6-6-11 16,1-6-8-16,-6-8-4 0,-2 4-21 15,-8 4 2-15,0 8 18 0,0 8-69 16,-5 3 17-16,-5 0-27 0,-3 7-43 16,-8 3-65-16,0 4 23 0,-2 4 11 15,-5 6-48-15,12 2-32 0</inkml:trace>
  <inkml:trace contextRef="#ctx0" brushRef="#br0" timeOffset="46026.58">25188 14769 600 0,'0'0'180'0,"0"0"-57"0,0 0-21 0,5-34-72 0,-5 24-26 16,0-2-4-16,0 1-6 0,0 1-2 15,0 1-5-15,-5 0 4 0,2 4 0 16,-2 1 9-16,0 2 0 0,-3 1 4 16,0 1 3-16,1 2 4 0,-4 4 4 15,1 3 4-15,-3 2-2 0,-5 4-3 16,5 1-4-16,-2 4-8 0,2-1-2 15,0 4 0-15,2 0-2 0,1 1-3 16,2 0 4-16,3 2 0 16,3 0 1-16,2 0 1 0,2 0 2 15,8-2 15-15,-2 0 9 0,8-3-6 16,2-2-9-16,3-3-2 0,-1 0 10 16,6-5 11-16,2-3 2 0,1-5-5 15,10-3 2-15,-11-5 4 0,6-2 4 16,-1-7-3-16,-10-4-4 0,11-10-7 15,-3-15-7-15,-3-10-6 0,-4 1-5 16,-11 8-6-16,-8 14-6 0,0 13-11 16,-10-2 5-16,-3 1-37 0,-5 0 4 15,-5-3-5-15,-5 5-23 0,-8 3-9 16,2 3-30-16,-4 5-24 16,-11 1-54-16,3 2-44 0,7 2-161 0</inkml:trace>
  <inkml:trace contextRef="#ctx0" brushRef="#br0" timeOffset="47649.95">15751 16290 376 0,'0'0'143'0,"0"0"-68"0,0 0 11 16,0 0-20-16,0-1-15 0,0 0-1 15,0 1-13-15,0 0 1 0,0-1-13 16,0 1-4-16,3 0-2 0,-3 0 6 16,3 0-2-16,2 0 11 0,3 0 1 15,2 0 4-15,3 0-2 0,5 0-8 16,5-1-5-16,0-1-3 0,11-1-6 15,12 2-5-15,9-2-8 16,4-2 0-16,-2 2-2 0,-3 1-4 0,-7-2-11 16,2 2-7-16,-5 0-6 0,0 1-8 15,-5 1-25-15,-3-2-42 16,-8 2-40-16,-2 0-53 0,-11 0-11 16,-2 0-87-16</inkml:trace>
  <inkml:trace contextRef="#ctx0" brushRef="#br0" timeOffset="47981.05">15808 16565 749 0,'0'0'181'0,"0"0"-79"16,0 0-5-16,0 0-39 0,0 0-26 16,26 36 3-16,-3-34-9 0,11 0-5 15,18-2-7-15,10-1-11 0,7-1-2 16,4-3 0-16,-3 3-1 0,-6 2 0 15,6-1 2-15,-5 0-2 0,4 1-2 16,-4 0-12-16,-1 0-28 0,1 0-34 16,-5 0-46-16,-17 0-106 0,-6-2-125 15</inkml:trace>
  <inkml:trace contextRef="#ctx0" brushRef="#br0" timeOffset="51737.37">18157 16238 562 0,'0'0'116'0,"0"0"-63"0,0 0 19 16,0 0-36-16,0 0-24 0,26 0 1 15,-18 0-7-15,-1 0-1 0,1 0-5 16,0-1-1-16,2-1-5 0,-2 1-3 16,0 1 5-16,0 0 4 0,-1 0 2 15,-2-2 9-15,3 2 7 0,-3 0 3 16,-2-2 3-16,2 2-1 0,-5-1-2 16,5 0 0-16,-2 1 2 0,-3-1-1 15,0 1-2-15,2-1 1 0,-2-1-1 16,0-2 0-16,3 2 1 0,-3 1 0 15,0-2 0-15,0 2 0 0,0-3-2 16,0 2 0-16,0 1 0 16,0 1-8-16,0-1-2 0,0 1-4 0,0 0-2 15,0 0-3-15,0 0 0 0,0 1 0 16,-3 2 0-16,1 4 1 0,-6 3 3 16,6 1 6-16,-4 2-3 0,-1 5 2 15,-4 1 3-15,4 2 3 16,-4 1 0-16,-2 3 3 0,0 3-4 0,-5-3-2 15,3 4-3-15,-3-1-2 0,0-2 0 16,-3 2 0-16,0-4 3 0,-2 2 3 16,2-3 0-16,-5-1-1 0,6-1-2 15,-3-2 2-15,-1-3-4 16,1 2 0-16,2-3-4 0,1 0-1 0,2-2 1 16,2 0-3-16,1 1 3 0,2-4 3 15,0-2 0-15,5 1 0 0,-2-1-5 16,4-2 1-16,1-1-3 0,5-3 0 15,0 4 0-15,0-3 0 0,5 0 0 16,6 1 0-16,2-1 0 16,5-2 1-16,5 0-1 0,3 4 0 15,2-3 0-15,9 0-1 0,6-1 0 16,9-1-2-16,0 0 1 0,-3 0 0 16,-5 0-1-16,-8 0 3 0,-2 0-1 15,-6-1 0-15,-5-1 1 0,-7 1 0 16,-1-1 1-16,1-3 0 0,2 1-1 15,0-3-1-15,-3-2-2 0,1 3-4 16,-6-3 0-16,-2-1-2 0,0 0-2 16,-6-2 3-16,4 2 3 0,-6-1 0 15,0-1 2-15,0 2 1 0,-3-1 1 16,0-2 0-16,-2 2 0 16,0 0 1-16,0-1 0 15,0 1 0-15,2 1 0 0,-5-1 0 0,3 1 0 16,0 1 0-16,2-1 0 0,-2 1 1 15,5 2-1-15,-5 0 5 16,5 1-3-16,-2 0 2 0,2 1 1 0,-3 2 2 16,0 1 8-16,3 1-2 15,-2 1-2-15,-1 1 2 0,1 2-1 0,-4 4 3 16,4 1 4-16,-3 3-4 0,2 1-4 16,-2 1-1-16,0 4-4 0,2 3-4 15,-2 1 3-15,0 4-2 0,0 3 0 16,0 6 0-16,2 8 3 0,-2 9 1 15,2 2 4-15,1-1 0 0,-4-6 0 16,6-5 0-16,-2 1 1 0,-1 0-1 16,1-3 4-16,-3-3 3 15,5 0-9-15,0-10-1 0,0 0-2 16,0-10-3-16,0 3-2 0,2 1 1 16,1 1-2-16,-1 1-1 0,3-3 0 15,-2-4-11-15,2-2-9 0,-2-2-11 16,2-3-15-16,-2-1-13 0,2-4-10 15,0 1-8-15,0-3-15 0,3-1-27 16,-3 0-29 0,3 0-56-16,5-8-53 0,-3 1-43 0</inkml:trace>
  <inkml:trace contextRef="#ctx0" brushRef="#br0" timeOffset="52255.17">18844 17318 677 0,'0'0'225'0,"3"0"-102"0,2 1-10 0,0-1-67 0,-2 0-28 0,2 1-13 31,-2 1-4-31,2 0-1 0,-3-1-10 0,-2 0-7 0,3 0-14 16,-3-1-3-16,0 1 4 0,-3 0 11 15,-2-1 17-15,0 0 2 0,-3 0 3 16,-2 0 11-16,2-2 11 0,0-3 17 16,1 2 4-16,2-1 3 0,-1-2 10 15,6 1-15-15,0 0-21 0,3 3-11 16,5 0 2-16,-1 2-5 0,1 0-4 15,3 3 4-15,1 3 0 0,-1 4-8 16,4-2-1-16,-2 6-1 0,0-3-27 16,0 1-31-16,-3-1-26 0,1-1-44 15,4-2-71-15,-2-4-65 16,-5-1-88-16</inkml:trace>
  <inkml:trace contextRef="#ctx0" brushRef="#br0" timeOffset="53225.45">19625 16465 662 0,'0'0'130'0,"0"0"-59"0,5-37 26 0,0 23-56 0,-2-3-28 0,2 4-11 16,-3-1-2-16,1-1-4 0,0 3-7 15,2 1 4-15,-3 1 7 0,3 0 3 16,-5 5 20-16,0-1 23 0,0 1 10 16,0 1-4-16,0 2-11 0,0 2 4 15,0-1-9-15,0 1-6 0,0 0-4 16,0 0-5-16,0 0 1 0,0 0-8 16,0 0-4-16,0 0-6 0,0 0-3 15,0 0 0-15,3 1 1 0,-3 0 0 16,3 4 0-16,-3-2 2 0,0 0-2 15,0 3-1-15,0-2 0 0,0 3-1 16,0 3-1-16,0-1 1 0,0 4-1 16,-6 6-1-16,-1-2 1 0,2 7-2 15,-3 1 0-15,-5 0 3 0,5 5 0 16,-5 0 1-16,0 2 0 0,0-2 1 16,3 2 6-16,-5-3 3 0,4 1 1 15,-2-2 4-15,0 1-3 0,6-5-7 16,-6 2-3-16,5-4-1 0,0-1-1 15,3-3-1-15,0-2 0 16,0-1-4-16,2-2 2 0,1-3 1 16,2 1 1-16,0-3-1 0,5-3 1 15,2 1 2-15,1-3 0 0,5-2 2 16,3 0-1-16,-3-1 0 0,7 0 0 16,1-1 0-16,0 0-1 0,2-6 1 15,0 4 1-15,0-5-3 0,6 2 0 16,-3-2-1-16,-1-1 2 0,1-1-2 15,-2 1 2-15,1-1 1 0,-4 0 2 16,-3 0-2-16,-2-1 3 0,-1 1 3 16,-2 3 3-16,-3-3 3 0,-7 2 3 15,2-1 1-15,-2 1-1 0,-3 2 1 16,0-1-1-16,0 3-2 16,0-3-5-16,0 4-3 0,0-1-4 15,0 1-2-15,0 3-2 0,-3 0-1 16,3 0-6-16,0 2-1 0,0 4 2 15,-2 3 1-15,-1 2 5 0,0 2-1 16,1 4 2-16,-3 3 0 0,-1 4 4 16,1 0 0-16,-2 12 1 0,-4 3 0 15,3 8-2-15,1-5 0 0,-1-9 0 16,0 1-2-16,3-1-1 0,2-1 2 16,-2-1 1-16,3-9-3 0,-1-3-1 15,3 1 0-15,0 1-1 16,0 1-8-16,5-1-15 0,-2 0-15 0,2-4-25 15,3-3-28-15,2-3-32 16,0-2-39-16,11-3-56 0,-3-5-83 0,3-1-55 16</inkml:trace>
  <inkml:trace contextRef="#ctx0" brushRef="#br0" timeOffset="53877.33">20328 16456 811 0,'0'0'209'0,"0"0"-107"0,2 0-8 0,3-1-74 16,3 0-18-16,2 1-2 0,1 0-2 15,4 0-6-15,3 0-3 0,3-1 2 16,0-1-3-16,2 2 7 0,3 0 5 16,0 0 0-16,2 0 3 0,0 0 9 15,3 0 4-15,-2 0 4 0,-3 0-2 16,2-1 1-16,-5 0-3 0,1 1-7 16,-4 0-2-16,-2 0-6 15,-2 0-1-15,-1 4 0 0,-7 0-1 0,5-1-5 16,-8 4 2-16,3 0-3 0,0 4 3 15,-8 1 3-15,5 2 1 0,-5 3 0 16,0 3 11-16,-3 3 6 0,1 2 1 16,-3 5 1-16,-3 8-8 0,0 9-3 15,0 11 1-15,-2 4 4 0,2-5 5 16,0-1 2-16,1-4 5 0,-1-2 4 16,-2 1 1-16,2-5 3 0,0-3 3 15,0-3 4-15,1-1-17 0,-4-4-7 16,4 0-12-16,-1-8-1 0,3-6-3 15,-1-3-3-15,4-4-27 16,2 5-31-16,-5 1-29 0,5 1-39 16,0-2-52-16,13-5-75 0,0-5-110 15</inkml:trace>
  <inkml:trace contextRef="#ctx0" brushRef="#br0" timeOffset="61150.15">1811 9492 594 0,'0'0'52'0,"0"-1"-38"0,0-1 25 0,3-1-23 15,-1 1-10-15,-2 1 2 0,3-1 9 16,-3 1 9-16,0 0 5 0,0 0 6 15,0 0 2-15,0 0-11 0,-5 0-16 16,0 1-4-16,-6-2-5 0,-4 2-3 16,-1 2-1-16,-7 2 1 0,0 3 0 15,-6 1-1-15,1 3-2 0,-3 3-5 16,0 0 2-16,8-1 6 0,-3 0 0 16,0 1 0-16,8-3 0 15,0 1-1-15,0-2-2 0,10-1-4 16,0-2-2-16,6 1-7 0,2-1-2 15,2-3 6-15,9 2 6 0,2-3 6 16,5 1 1-16,2 1 4 0,6-1 5 16,3 2 0-16,-1-3 0 0,11 4-1 15,5 0-4-15,5 3 2 0,-5-3-3 16,-11 1 3-16,-12-3 5 0,-3-1 6 16,-2 0 6-16,2 3 11 0,-3-1 6 15,-2 2-4-15,-8 0-12 0,-5 2-4 16,-2 1-2-16,-11 2 7 0,-5 1-6 15,-13 5-12-15,-16 0-6 16,-15 3 3-16,-5-1-3 0,2 0-4 16,3-3 2-16,8-4-24 0,2-1-33 15,6 0-33-15,2-4-38 0,3 0-39 16,7-1-12-16,11-2-29 0,10-3-70 16</inkml:trace>
  <inkml:trace contextRef="#ctx0" brushRef="#br0" timeOffset="61938.22">2054 9718 500 0,'0'0'55'0,"0"0"-34"0,0 0 2 16,8-5-23-16,-5 2 0 0,2 0 3 0,-3-1 1 16,3 2 8-16,-5-3 27 15,3 2 27-15,-3-1 21 0,0-1 12 16,0 3-26-16,-3-2-17 0,3 0-16 15,-2-1-20-15,-1 1-7 0,1-1-6 16,-1 0-4-16,-2 0-2 0,0-1 6 16,2 3 2-16,-2-2 2 0,-3 1-5 15,-2 1-6-15,0 2 0 0,-3-1-4 16,0 2-3-16,0 1 7 0,-3 2-9 16,1 4-9-16,-1 3-13 0,1 2 4 15,-3 1 9-15,2 4-3 0,1 1 6 16,2 3-4-16,-3 3 14 0,6 1 2 15,-3 3 2-15,5-2-2 0,1 1 3 16,-1-3 0-16,5-1 0 0,3 0 0 16,0-4 0-16,5-1 0 0,3-3 0 15,2-2 1-15,1-3-1 0,4-3-2 16,1-5-2-16,2-2-1 0,0-1 2 16,0-4 0-16,-2-4 3 0,-1-1 3 15,1-1 14-15,-6-2 17 16,3-2 9-16,-3-1 1 0,-2-2-9 0,2-1-13 15,-5-1-13-15,6 1-7 0,-3-2-1 16,-1 3-1-16,1 0 0 0,0 4 0 16,0 3 0-1,-3 1-3-15,0 2-6 0,0 5-10 0,0 3-3 16,-2 0-4-16,-1 3 7 16,-2 5 6-16,0 3 8 0,0 3 4 0,-2 3 0 0,-3 3 1 15,5 1 0-15,-3-1 0 0,0-1 0 16,6 0 1-16,0-1 2 0,4-1 7 15,1-1 10 1,5-3 5-16,0 1 2 0,0-4-6 0,2-1-6 0,3-3-9 16,1 0-6-16,-4-4-1 15,3-2-33-15,0-1-28 16,-2-4-7-16,-1-1-17 0,1-2-26 0,-3 1-23 16,-3-3 2-16,3-1-18 15,-5 2-56-15</inkml:trace>
  <inkml:trace contextRef="#ctx0" brushRef="#br0" timeOffset="62170.95">2274 9860 218 0,'0'0'106'0,"0"0"-24"0,0 0 6 0,-13-27-19 16,13 20-32-16,-3 1-6 0,3-2 2 16,0 3-7-16,0 0-2 0,0 1-7 15,0 1-8-15,0 1 0 0,0 2-3 16,3 0 1-16,-1 0 4 0,1 2 3 15,0 4 11 1,-1 1 6-16,1 3 7 0,2 1-2 0,-2 2-15 0,2 2-16 16,3-1-2-16,-1 1-3 0,1-1-15 15,2-1-35-15,3-2-27 0,0 0-28 16,3-3-18-16,-1 0-21 16,1-3 8-16,-1 0 29 15,6-5 5-15,-6 0 16 0</inkml:trace>
  <inkml:trace contextRef="#ctx0" brushRef="#br0" timeOffset="62401.95">2543 9792 500 0,'0'0'174'0,"0"0"-26"0,0 0-8 16,0 0-74-16,0 0-43 0,0 0-22 15,0 0-1-15,0-11-17 16,0 17-3-16,-3 5 1 0,0 3 19 15,-7 3 1-15,2 4 5 0,1 1-5 16,-1 2 3-16,-3 2-4 16,4 0 1-16,-1 0-2 0,-5-1-6 15,5 1-33-15,-2-1-34 0,0-2-43 0,2-1-17 16,-2 5-26-16,-1-6-59 16,6-6-37-16</inkml:trace>
  <inkml:trace contextRef="#ctx0" brushRef="#br0" timeOffset="63214.51">4018 9373 622 0,'0'0'120'0,"0"0"-56"0,0 0 2 0,0 0-40 15,-3 27-17-15,-2-14-6 0,0 3 0 16,2 2 1-16,-4 2 3 0,2 3 14 16,-6 1 20-16,1 3 17 0,-6 6 9 15,-2 9-15-15,-8 6-11 0,3 2-12 16,-3-1-8-16,1-5-6 0,1-4-5 16,1-2-4-16,2-9-4 0,3-3 1 15,5-9-1-15,-5 1 2 0,3 0-2 16,-6 0-1-16,-2 2 1 15,0-4 2-15,2-5 0 0,0-5-2 0,1-4 5 16,1-3-1-16,-1-6-1 0,4-5 4 16,3-5 6-16,0-2-5 15,1-6 1-15,1-2 4 0,6 1-4 16,-3-3 5-16,6 3 8 0,2 1-5 16,2-1-7-16,1 0-2 0,7 3-2 15,-2 2-8-15,0 0 0 0,2 7 0 16,0 0 0-16,1 3-3 0,-1 3-2 15,0 2 0-15,3 2-3 0,0 3 0 16,3 1-3-16,-1 4 4 0,3 4 4 16,0 4-1-16,3 1 0 0,0 6 3 15,2 3-2-15,0 1 3 0,6 5 0 16,2 1 1-16,5 5 0 0,5 6 0 16,6 4 0-16,-1 0 0 0,-2-2 2 15,-13-9 0-15,-8-11 3 0,-2-4-6 16,-3-3 0-16,3 4-29 15,5 0-61-15,-3 1-39 0,0-4-32 16,-2-2-23-16,2-4-32 0,-5-5-4 16,-7-2-86-16</inkml:trace>
  <inkml:trace contextRef="#ctx0" brushRef="#br0" timeOffset="63639.8">4346 9644 696 0,'0'0'125'0,"0"0"-8"0,26 7-1 0,-13-4-86 16,5 3-23-16,0-3-7 0,5 3-5 15,1-3-19-15,-4 3-6 0,6-2 19 16,0 0 11-16,-3 1 1 0,3 0 3 15,0-1 4-15,0 1 1 0,0 0-8 16,-3-1-1-16,0 3-7 0,3-4-37 16,-3 4-41-16,0-3-30 0,-5 0-39 15,3 1-6-15,-5-1-61 0,-6-1-28 0</inkml:trace>
  <inkml:trace contextRef="#ctx0" brushRef="#br0" timeOffset="63921.59">4344 9924 1041 0,'0'0'149'0,"0"0"-67"0,0 0-17 15,0 0-59-15,33 4 2 0,-10-2-3 16,11-2-5-16,7 0-21 0,8-3-18 16,3-2 2-16,0 2-11 15,-6-2-1-15,-2 4-18 0,3 0-37 16,-3-1 9-16,2 2-34 0,1-2-41 16,-14 1-62-16,-4-1-130 0</inkml:trace>
  <inkml:trace contextRef="#ctx0" brushRef="#br0" timeOffset="64456.92">5847 9616 541 0,'0'0'137'0,"0"0"-71"0,0 0 28 15,0-36-57-15,0 26-37 0,-2 0-20 16,-3-1-7-16,-3 1 17 0,-2 2-69 16,-1-1 79-16,-4 1 11 0,2 6-1 15,-3 0 33-15,-2 2 2 0,0 0-3 16,0 4-7-16,0 5-12 0,-3 1-7 15,3 3-11-15,-3 6-3 0,3 2 0 16,-2 5-2-16,2 9 2 16,0 7 1-16,2 6-1 0,6 2-2 15,5-6 0-15,5-5 0 0,7-9 6 16,-2-8 11-16,6-3 10 0,-1-4 2 16,3 3-7-16,3 1-7 0,4-1-5 0,3-2-2 15,3-4-1-15,3-4 0 16,-1-4 0-16,1-4 7 0,4 0 5 15,-4-7 3-15,4-4 6 0,-4-4 2 16,2-3 0-16,-3-4 2 0,-5-3-3 16,3-9 4-16,-5-11-8 0,-6-9-6 15,-4-1-11-15,-9 4-8 0,-4 12-5 16,-4 11-7-16,-1 4-12 0,-1 9-4 16,0 2 13-16,-7-1-65 0,-3 4 50 15,-6 2-5 1,-1 4-23-16,-6 4 1 0,-3 4-37 0,3 3-28 15,-8 9-46-15,8-3-23 0,13-1-119 0</inkml:trace>
  <inkml:trace contextRef="#ctx0" brushRef="#br0" timeOffset="64818.95">6372 9941 1217 0,'0'0'149'0,"0"0"-26"0,0-1-47 0,0-2-76 0,2 1-24 0,4-1-100 15,-1-1-30-15,3-3-83 0,-1-1-141 0,-2 0-21 0</inkml:trace>
  <inkml:trace contextRef="#ctx0" brushRef="#br0" timeOffset="65570.46">7230 9622 846 0,'0'0'129'0,"0"0"-9"0,0 0-82 0,0 0-38 0,0 0-12 0,2-34-18 16,-7 30-24-16,0-3-17 0,-5 3 34 16,-3-2 37-16,-3 6 0 15,-2 0 22-15,-3 0 16 0,-4 7 6 0,-1 0 3 16,-3 3-20-16,-2 4-8 0,-7 3-11 15,-1 5-7-15,3 2 0 16,5-3-2-16,5 0 0 0,10-5-5 16,1 5-7-16,-1 4-1 0,6-2-3 15,7-1 2-15,3-1 0 0,6-1 13 16,6-3 2-16,7 0 20 0,4-4 5 16,10-2 8-16,11-3-2 0,8-4-5 15,2-3-3-15,-2-3-6 0,-3-6 2 16,-5-3-3-16,-3-4 1 0,-2-3-5 15,-10 1 1-15,-6 0 9 0,-8 1 13 16,-4-4-2-16,2-10-10 0,-6-10-11 16,-2-7-12-16,-10-1-4 0,-8 9-10 15,0 12-14-15,1 10 4 0,-4 3 3 16,-2-1-31-16,-13 0 2 0,-10 2 11 16,-9 2-51-16,4 4-26 0,7 5-24 15,13 2-36-15,1 2-10 16,6 0-54-16</inkml:trace>
  <inkml:trace contextRef="#ctx0" brushRef="#br0" timeOffset="65936.09">7847 9308 861 0,'0'0'110'0,"0"0"-11"0,0 0-58 0,18 20-41 0,-12-2-2 0,-4 3-9 15,3 6-21-15,-2 9-16 16,2 6 9-16,0 12 31 0,0 4 7 16,1-2 1-16,-1-3 36 0,0-1 12 15,-3 0-1-15,4 1-12 0,-4-2-14 16,1 3-4-16,-1-4-10 0,1-2-7 16,0-3-10-16,-1-5-45 0,-2-1-63 15,5-3-37-15,0-4-51 0,-2-9-53 16</inkml:trace>
  <inkml:trace contextRef="#ctx0" brushRef="#br0" timeOffset="71455.98">2509 15444 232 0,'-3'0'58'0,"3"0"-11"0,0 0 11 0,-2 0-26 0,2 0-10 16,0 0 1-16,0 0 4 0,0 0-1 15,0-1-3-15,0 1-2 16,0 0 3-16,0 0-1 0,0 0 4 16,0 0 4-16,-3 0-1 0,3 0 2 15,0 0-4-15,0 0-1 0,0 0 0 16,0 0-2-16,0-1-3 0,0 0-3 16,3 1 2-16,-1-2-1 0,6 2 0 15,-3-2-1-15,3-1-3 0,2 0-2 16,1 1 0-16,2 0-5 0,0-2-8 15,5 1 3-15,-3 0-1 0,3-1 6 16,3 0-4-16,2 1-2 0,0-1-1 16,3 0 1-16,0 2-2 0,5-1 2 15,3-1 3-15,4 2 1 0,12-3 4 16,-4 1 5-16,3-1-1 0,-5 0-4 16,-5 3 2-16,2-3-1 0,-2 1-2 15,2 1-4-15,3-1 0 0,0 0 2 16,3 1-3-16,-1-1 0 0,3-1-2 15,3 0 0-15,-3 1-1 0,0 2 1 16,5-1-1-16,-2 1-2 16,2-2 3-16,-2 3-2 0,2-2-1 0,1 0 7 15,7 0-5-15,-3-1 5 0,6-2 4 16,-3 3-6-16,0-3 0 0,2 3 3 16,1-2-1-16,-1 0 1 0,4 3-2 15,-1-4-1-15,3 2-3 0,-1-1 1 16,1 1 0-16,0-1-1 0,-3 2 0 15,3 0 2-15,0 0-4 0,2 0 5 16,0-1 0 0,3 2-2-16,-3-1 2 0,3-1 0 0,-2 1-5 15,2 0 3-15,0-1-3 0,0 1 0 16,2 0 2-16,-2 2-1 0,3-4-1 16,-1 4 2-16,3 0-3 0,-2-3 1 15,2 2-1-15,-3-1 1 0,3 2 2 16,1 0-2-16,-1-1 0 0,0 1 1 15,0 1-1-15,0 0-1 0,3 0 1 16,-1 0 0-16,1-1 1 0,0 1-1 16,-1 0-1-16,-2 0 1 0,6 0 0 15,-4 0 0-15,4 1 0 0,-1 0 1 16,0 2-1-16,0-1 1 16,1 1-1-16,-1-1 0 15,3 2 2-15,0-4-1 0,0 1 2 0,-3 1 4 16,3 1-3-16,0 0 0 0,2-1-4 15,-2 0 2-15,2 1 0 0,1 1 1 16,-1-4-3-16,-2 2 2 0,0 2-2 16,0-2 1-16,0 2-1 0,-3-2 5 15,3 0-2-15,-8 1-3 0,0 0 0 16,-3-2-1-16,-2 3-2 0,-2 0 1 16,-4-2-12-16,-4 0-6 0,-6 3-13 15,-4-2-8-15,-6 0-4 0,-3 1-23 16,-7 0-30-16,-8-2-28 15,0 2-39-15,-10-2-32 0,-8-2-110 0</inkml:trace>
  <inkml:trace contextRef="#ctx0" brushRef="#br0" timeOffset="74077.47">2656 15083 237 0,'-2'0'125'0,"2"1"-55"0,-3-1-15 0,0 1-33 0,3-1-16 16,0 0-6-16,0 0 0 0,0 0 0 15,0 0 3-15,0 0-1 0,0 0 7 16,0 0 3-16,0-1 9 0,0 1 9 16,0 0 9-16,0 0-1 15,0 0-6-15,0 0-8 16,0 0-11-16,0 0-1 0,0 0-2 0,6 0-1 16,-4 1-1-16,3-1-5 0,3 0 2 15,-3 0 3-15,3 0 2 0,2 0 3 16,1-2 4-16,-1 1 3 0,0-2-1 15,3-1 2-15,0 0-2 0,3-1-3 16,-1 0-1-16,3-3-4 0,-2 1-4 16,2 0-1-16,-3-2-2 0,6-1 2 15,-3 2-3-15,3-3 3 0,-3 0 6 16,0 0 6-16,3-1 1 0,2 1 5 16,-5-2-3-16,3 0 1 0,-1-2-1 15,-1 1-1-15,4 0-1 0,-5-2-8 16,3 1-3-16,-1 0-3 0,-2-2-1 15,3 0 0-15,0-1 2 0,-1 1 1 16,1-2-2-16,0-1 1 0,-1 0 2 16,1-1-1-16,0 0-3 0,2-2 0 15,-2 0-1-15,2 0 1 0,-2 0 3 16,-1 1 0-16,-2-1 1 0,3-2 5 16,-3 2 3-16,0-1 3 0,0 1 3 15,0-2 1-15,0 1-7 0,0 0-2 16,-2 0-5-16,2-1 1 0,0 0-3 15,0 1-4-15,-2-1 1 0,2-2-3 16,0 0 4-16,0 1-3 0,0-1-2 16,3-2 3-16,-3 2-3 15,0-1 1-15,3-3 0 0,2 2 0 16,-2 1 0-16,2-3 3 0,-3 0-3 16,4 1 1-16,-1-1 0 0,-2 0-2 15,2 1-1-15,-2 1 1 0,-1 0 0 16,1-1 2-16,-3 2-2 0,3-3 1 15,-3 4-1-15,0-3 1 0,0 1 0 16,0-1-1 0,-2 0 1-16,2 2 1 0,0-1-2 15,0 0 1-15,-3-1 1 0,3-1-2 16,0 1 0-16,-2 2 0 16,2-2 0-16,0 0 1 0,0 1 0 15,-2 1-1-15,2-2 0 0,0 1 1 16,0 0-1-16,0 2 1 0,-2-1-1 15,2 0 2-15,-3 2 0 0,3-1-2 16,-2 1-1-16,2-2 1 16,0 4 1-16,0-4-1 0,0 4 0 15,0-4 2-15,0 2-1 0,3-1 1 16,-3 3 2-16,3-3-4 0,-1 3 1 16,1 0-1-16,-3-1 0 0,3 1 1 15,-3 2-1-15,3 0-1 0,-3 0-1 16,2 1 2-16,1 0 0 0,-3 1 0 15,0 0 0-15,3 0 1 0,0 1 0 16,-3 3 0-16,2-2 0 0,1-1 0 16,0 5-1-16,-1-5 0 0,1 4 0 15,0-1 0-15,2 1-1 0,0-2 1 16,-2 3-1-16,2 0 1 0,-2 1-1 16,-1 0 2-16,1 1 0 0,2 0 0 15,-2 1-1-15,0 1 1 0,-1 0 0 16,1 1-1-16,2 0 0 15,-2 0-1-15,2 0 1 0,0 3 0 16,1-1 0-16,-1-1-1 0,3 3 1 16,-3-2 0-16,3 3 0 0,0-1 1 15,-3 2-1-15,3 0 0 0,0-2 0 16,0 4 1-16,-3 0-1 0,3 0 1 16,-1 0-1-16,1 1 1 0,0 0-1 15,0 0 0-15,2 0 0 0,-2 0 0 16,0 2 0-16,2-1 0 0,-4 1-2 15,2 3 1-15,-3-3 1 0,0 2 0 16,3 2 0-16,-5-2 0 0,2 3 0 16,0 0 0-16,0-2 1 0,1 4-1 15,-1-2 1-15,-2 0-1 0,4 2 1 16,-1 0-1-16,-1 2 0 0,0-1 2 16,3-1-2-16,-3 1 1 0,3 1 3 15,0-1 0-15,-3 2-1 0,0-1 3 16,1 1-3-16,2 3-1 0,-3-1-1 15,-3-1-1-15,4 5 2 0,-4-4-2 16,4 2 0-16,-4 0 0 0,1 2 0 16,0 1 1-16,-1 0 0 0,-2-1 2 15,3 1-1-15,0 1 4 0,-1 0-1 16,-2 0-3-16,3 0 0 0,-3 1 3 16,0 0-4-16,0 2 1 0,1 0 1 15,-4-1 1-15,1 4 1 0,-1-1 0 16,3 1 0-16,-2-1-3 0,-1-1 2 15,1 4 1-15,-1-3-4 0,1 3 1 16,-1-3 4-16,1 3-1 0,-1-1 1 16,3-1-2-16,-2 2 2 0,-1-2 5 15,3 2 0-15,-2-1 1 0,2 0-3 16,0 0-2-16,0 0 6 0,3 1-6 16,-3-3-2-16,3 4-1 0,-1-2-1 15,-2 1-2-15,6 0 0 0,-4 1-1 16,1-3 1-1,0 4-1-15,-1 0 0 0,3-4 0 0,-2 3 1 0,0 0 1 16,2-1-2-16,-2 0 0 0,-1 1 1 16,4-2-1-16,-4 0 0 15,1 1 0-15,0-3-2 0,-1 2 2 16,1-1 0-16,0 3 0 0,-1-4 0 16,-2 3 1-16,1-2-1 15,1 1 0-15,-2 0 0 0,-2 0-1 0,2-3 1 16,3 3-1-16,-3-3 3 0,0 3-2 15,2-3 0-15,-2 2 0 0,3-1 1 16,0-3 0-16,0 3-2 0,2-2 2 16,-3-1-1-16,1 0 0 0,2-3 0 15,-2 2 1-15,0-3-1 0,-1 2-2 16,1 0 2-16,0-1 0 16,-1-1 0-16,1-1 1 15,0 3-2-15,-3-3 2 0,2 1-2 0,-1-1 1 16,-1 0-1-16,0-2 0 0,0 2 1 15,0-1-1-15,3 1 2 0,-3-1 0 16,2 0 0-16,1-2-1 0,0 2 1 16,-1-2-1-16,1 1 0 15,0-1 0-15,-1-1 1 0,4 0-1 0,-4 1 1 16,4-1-1-16,-4-1 0 16,3-1 0-16,-2 2 0 0,2-3 0 0,1 1 0 15,-4 0-1-15,4-1 1 0,-4 0 0 16,4-1 0-16,-4 1 1 0,6-3-1 15,-3 1 2-15,1-2-1 0,-1-1 1 16,0 0 0-16,0 2-2 0,1-3 0 16,-1-1 0-16,-3 0 0 0,4 0 0 15,-6-2 1-15,3 2-1 0,-1 0 0 16,1-1-3-16,-3 1-10 16,0-1-5-16,0 0-17 0,-2 1-10 15,-1-1-14-15,-2 0-14 0,-3 2-24 16,-2-1-27-16,-3 0-30 0,-5 4-56 15,0-2-58-15,-5 1-102 0</inkml:trace>
  <inkml:trace contextRef="#ctx0" brushRef="#br0" timeOffset="75193.39">3648 14280 482 0,'-5'-5'37'0,"5"0"58"0,-2-1-20 16,2 0-28-16,0 1-35 0,0-3-12 15,0 2-4-15,2-1-4 0,1 1 2 16,-1-1-2-16,-2 2 8 0,0 0 0 15,3 1 9-15,-3 1 13 0,0 0 17 16,0 3 9-16,0 0-10 0,0 0-11 16,0 0-16-16,0 2-8 0,0 2-2 15,0 4 4 1,0 2 1-16,0 2 1 0,3 3-2 0,-1 3 0 0,1 1 4 16,-1 6 0-16,4 8 3 0,1 8-3 15,1 8 2-15,5 3-2 16,-5-1-3-16,2-3-1 15,0-3-2-15,-2-3 1 0,0 2 1 0,0 0 4 0,-1-1 4 16,1-1 4-16,0-3 8 16,-3 1 7-16,0-3 0 15,0 0 0-15,-2-3 0 0,0-6 2 0,-3-4-12 0,0-6-13 16,0 0-8-16,0 0-1 0,0 3-8 16,0 0-27-16,0-4-24 0,0-2-24 15,0-3-45-15,0-3-34 0,5-2-45 16,0-3-46-16</inkml:trace>
  <inkml:trace contextRef="#ctx0" brushRef="#br0" timeOffset="76750.75">7878 14189 290 0,'0'-1'139'0,"0"-1"-55"0,0 0 7 0,0 0-49 0,0-2-23 15,0 1-17-15,0-1-2 0,3 0-1 16,-1-1 1-16,1-1-7 0,-3 2 0 15,5-2-1-15,-5 2 3 0,0-2 4 16,3 4 1-16,-3-3 4 0,0 2 11 16,2-2 5-16,-2 1-2 0,0 0-3 15,3-2 5-15,-3 3-1 16,0-1 0-16,0 0-2 0,0 1 1 16,3-1 3-16,-3-1 1 0,0 2 0 15,0-2-2-15,0 2 3 0,0 0 1 16,0-1-7-16,0 1-7 0,0 0-5 15,2-2-4-15,1 1 0 16,-3-2-1-16,2 0-3 0,1-1-2 0,2 2 2 16,0-2 2-16,-2 1-2 0,5-1 3 15,-6 0 0-15,3 0 3 0,0 1-3 16,-2 0 0-16,2 2 1 0,-2-2 2 16,-3 2-1-16,2 1 4 0,1-3 3 15,-3 5 2-15,0 1 5 0,0-1-1 16,-5 1 2-16,2 0 2 0,-2 0 1 15,2 1 0-15,-2 0-2 0,0 5 0 16,3-1-6-16,-4 3-3 16,1 1 3-16,3 3-4 0,-4 1-4 15,4 3 2-15,-1 3-3 0,1 1-2 16,-3 4 2-16,2 0-2 0,0 4 3 16,1 3 5-16,-1 4 1 0,-5 7 1 15,3 6-4-15,-2 1-2 0,1-1 0 16,-1-3-2-16,1-4 4 0,1-1 2 15,3-1 5-15,2 0-1 0,0-1-1 16,-3-1 1-16,3 0-3 16,0-1 0-16,0-1 1 0,0-6 1 0,0-5-2 15,0-6 2-15,-2 0 0 0,2 3-3 16,-3 2 3-16,3 3-3 0,-5-1 0 16,2-1-4-16,1-1 1 0,-4-1 0 15,1-2-2-15,0-1-2 16,0-1 1-16,0-4-2 0,0 0 2 15,-1-3-3-15,1-1 0 0,3-3 0 16,-3 0-17-16,2-5-20 0,0 1-27 16,3-1-23-16,-2-2-16 0,2-2-45 15,0-2-90-15,0-4-152 0</inkml:trace>
  <inkml:trace contextRef="#ctx0" brushRef="#br0" timeOffset="81721.74">7997 14688 417 0,'0'0'92'0,"0"0"-15"0,0 0-24 0,0 0-5 15,-5-11-21-15,5 7-9 0,0-4 3 16,3 2-7-16,-1-1-6 0,3-1-3 16,1-1-1-16,1-4-4 0,1 2-1 15,5-2-1-15,0-1-3 16,0-1-4-16,2 1-3 0,3 1 5 16,0-3 0-16,1 4 0 0,4 0-1 15,0 2 0-15,0 1 5 16,1 1-1-16,-1 1-3 15,3 1-16-15,-6 1-22 0,6 1-24 0,-5 1-30 16,7 3-36-16,-7-1-41 16</inkml:trace>
  <inkml:trace contextRef="#ctx0" brushRef="#br0" timeOffset="82003.87">8144 14922 552 0,'0'0'76'16,"0"0"-12"-16,0 0 5 0,0 0-27 16,0 0-17-16,0 0-1 0,52-11 6 15,-29 4-2-15,6-2-13 0,2 1-10 16,5-2-2-16,5-4-3 0,8 2-12 15,1-2-23-15,-7 3-21 0,-1 1-27 16,-6 3-19-16,-8 2-4 0,-4 1-12 16,4 4-30-16,-10 0-27 0</inkml:trace>
  <inkml:trace contextRef="#ctx0" brushRef="#br0" timeOffset="82130.25">8615 14976 465 0,'0'0'112'16,"0"0"-32"-16,0 0 3 0,0 0-30 0,0 0-53 0,0 0-7 16,0 0 1-16,0 0 5 0,7 18-30 15,12-25-39-15,12-10-38 0,-6 3-62 16,1-1-124-16</inkml:trace>
  <inkml:trace contextRef="#ctx0" brushRef="#br0" timeOffset="83011.96">3008 14962 634 0,'0'0'137'0,"0"0"-68"0,0 0-20 0,0 0-47 0,13 1 0 16,-6 0 1-16,1-1-1 15,2 0-2-15,-2 0-2 0,3 0-6 16,-4 0 0-16,4 3 1 0,-6 3 5 16,3 0 2-16,-1 3 0 0,1 2 7 15,0 0 7-15,0 4 3 0,-1 1-1 16,1 0-5-16,2 1-1 0,1 2-3 15,-1 0-4-15,3-2-3 0,0 1 0 16,-3 0-2-16,3-2 2 0,0-2-6 16,0-1-17-16,-3-3-18 0,1-3-18 15,2-2-21-15,-3-3-7 0,0-2-4 16,-2 0-26-16,2-12-38 0,-2 0-40 16</inkml:trace>
  <inkml:trace contextRef="#ctx0" brushRef="#br0" timeOffset="83265.13">3390 14777 488 0,'0'0'98'16,"0"0"-22"-16,0 0-6 0,0 0-38 15,0 0-20-15,0 0-7 0,0 0-1 16,23-15-4-16,-17 17-2 0,-1 2-3 15,0 3-15-15,3 2-7 0,-6 2-7 16,3 3 10-16,3 0 15 0,-3 1-4 16,0 3 5-16,3 0-3 0,-3 1-1 15,3 2-16-15,0-3-17 0,0 2-29 16,2 1-27-16,0-6-45 0,-2-2-37 0</inkml:trace>
  <inkml:trace contextRef="#ctx0" brushRef="#br0" timeOffset="83474.3">3506 14663 788 0,'0'0'67'0,"0"0"-47"16,0 0 33-16,13 41-39 0,-5-24-14 0,2 1-6 15,3 0-32-15,3 0-39 0,-1 0-29 16,11 3-23-16,-3-5-68 16,1-3-125-16</inkml:trace>
  <inkml:trace contextRef="#ctx0" brushRef="#br0" timeOffset="84774.15">8333 14685 293 0,'0'0'169'0,"0"0"-98"0,0 0 5 0,0 0-44 15,0 0-7-15,0-2-5 16,-3-2 1-16,3-1 4 0,0 0-2 16,0-2-13-16,-2-3-4 15,2 0 1-15,0 0 23 0,2-2 19 0,-2-3-1 0,6 1-3 16,-1-2-11-16,3-2-4 0,-1-2-1 16,6-1-3-16,5 0-5 0,0-3-7 15,8 0-3-15,8-7-1 0,12-4-5 16,14-2-1-16,4-1-2 0,4 6 1 15,-1 3 0-15,-5 6-3 0,0 0 0 16,0 2-2-16,2 0 1 0,1 3 0 16,-6 0-4-16,3 2 2 0,-2 4 3 15,-3-1 0-15,-3 2 0 0,0 2 2 16,-7 1 1-16,-3 1-2 0,-3 1 1 16,-2 1-1-16,-11 2-1 0,-5 0 3 15,-4 1-2-15,-7 1-1 0,4-3 0 16,2 3-3-16,-2-1-7 0,-6 2 0 15,-2-1 3-15,-6 1-4 0,1-1 2 16,-3 1-9-16,-3-2-1 0,1 0 19 16,-6 1 3-16,0 0-1 15,-2-1-2-15,-3-1 5 16,0 0-2-16,-3-1-3 0,1 2 1 0,-3-1 0 0,-3 0 0 16,1 2-1-16,-1 0 0 0,3-2 1 15,-5 1 1-15,4-2 3 0,-1 2 2 16,-1-3 4-16,0 1-2 0,3 0 0 15,3-3 3-15,-3 0-1 0,2 1 2 16,1-2-1-16,2 2-1 16,0-1 1-16,3 0-4 15,-3 0-1-15,2 0-2 0,1 1-2 16,0 1 1-16,4-2-2 0,-1 5 0 16,-1-3 0-16,5 2 0 15,-2 1 1-15,3-1 4 16,2 2-1-16,-3 0 4 0,3 1 1 15,0 0-11-15,0 0-2 0,3 0 0 16,4 0 2-16,4 0 2 0,-1 0 2 16,6 3-2-16,2-1 2 0,0 1 0 15,2 2-2-15,4 0 0 0,1 3 0 16,-1 0-1-16,2 1-1 0,2 2-1 16,-5 1-1-16,1 1-1 0,1-1 0 15,-4 5 3-15,-3-2 1 0,0 2 0 16,0-3-1-16,-2 4 1 0,-3-2 0 15,-3 1 3-15,0-2 0 0,-4 2-4 16,-4-1-1-16,-2 0 1 0,0 1-1 16,-5-2-1-16,-5 1-13 0,-3-1-16 15,-5-2-14-15,2-2-32 16,-2 1-47-16,3-4-36 0,-9-2-41 16,9-4-31-16,-1 0-99 0</inkml:trace>
  <inkml:trace contextRef="#ctx0" brushRef="#br0" timeOffset="85337.66">10377 13800 674 0,'0'-5'120'0,"3"-1"-72"0,-3 0 9 0,2 0-45 0,-2 0-12 0,0-1-23 16,0-1 0-16,-2 0 9 0,-4 0-2 16,-1 1 8-16,-1 0 0 0,0 5-6 15,-2-2 9-15,-1 3 5 0,-1 1 6 16,-1 3 21-16,0 1 8 0,-3 6-3 15,-2 2-6-15,3 4-2 0,-1 2-5 16,1 3-8-16,-1 4-7 0,1 2-2 16,-1 2-2-16,3 3 0 0,3-1 0 15,2 3-12-15,3 3 2 16,2-5 7-16,6-1 3 0,-1 0 1 16,6-9 3-16,3 3 1 0,4-4-2 15,3-3-2-15,3-4-1 0,5-3-1 16,-3-4 0-16,3-3 1 0,0-4 4 15,-1 0 0-15,-1-5 8 0,-1-4 11 16,0-4 17-16,-5-3 8 0,0-1-1 16,-5-8-6-16,3-7-12 0,-6-12-5 15,0-8-1-15,-2-1-6 0,-8 4-8 16,0 14-7-16,0 13-2 0,-2 8 0 16,-1-2-1-16,-5 3 0 15,1-2-2-15,-4 1-10 0,-4 4-9 16,-1 5-4-16,1 3 3 0,-3 2 0 15,0 4-15-15,-1 5-25 0,4 0-45 16,2 7-36-16,3-3-85 0,-1 0-92 16</inkml:trace>
  <inkml:trace contextRef="#ctx0" brushRef="#br0" timeOffset="85572.96">10746 14136 745 0,'0'0'482'0,"0"0"-375"0,0 0-36 0,0 0-71 16,13 0-18-16,-5-1-119 0,5-7-53 15,0 1-100-15,-5-2-194 0</inkml:trace>
  <inkml:trace contextRef="#ctx0" brushRef="#br0" timeOffset="86274.39">11279 13811 496 0,'0'0'120'0,"0"0"-47"0,0 0 7 0,0 0-45 15,0 0-29-15,0 0-4 16,5-19 3-16,-3 13-5 16,-2 0 1-16,0 1-2 0,0-1-3 0,0 1 0 15,-2 0-1-15,-1 2-3 0,-2 0 6 16,0 0 2-16,-3 3 3 0,-5 0 0 16,3 0 0-16,-6 5-3 0,4 2-1 15,-7 5-1-15,1 3-7 0,-2 3 1 16,-1 5 4-16,0 0 1 0,3 6 3 15,-2 0-4-15,4 2-4 0,3-2-7 16,3 2-1-16,2-1 6 0,8-2 6 16,0-2 4-1,3-1 6-15,7-3 21 0,6-3-1 0,2-3-4 0,2-4-3 16,6-3 6-16,0-5 10 0,-3-2 13 16,8-2 6-16,-5-8 11 0,0-4-7 15,0-3-10-15,0-5-5 16,-6-5-6-16,-2-3-5 0,0-8-13 15,-7-15-10-15,-4-7-6 0,-7-5-3 16,-2 5-4-16,-6 13-18 0,0 15-8 16,3 8-9-16,-3 6-3 0,1 6 15 15,-6 2-102-15,-3 0 23 0,-4 3 5 16,-1 3-8-16,-7 7-56 0,2 0-23 16,2 5-51-16</inkml:trace>
  <inkml:trace contextRef="#ctx0" brushRef="#br0" timeOffset="86798.18">11754 13799 595 0,'0'0'117'0,"0"0"-53"0,0 0 19 15,0 0-65-15,3-37-18 0,2 25-27 0,-5 0-27 16,2 0-2-16,1 2-11 16,-3-1 38-16,0 4 22 0,0 2 7 0,-3 2 16 15,1-2 24-15,-3 4 1 0,-3 1-2 16,3 0-11-16,-6 7-12 0,1 0-8 15,-3 5 0-15,0 3-2 0,-2 3-1 16,2 1-4-16,-3 5-1 16,3 1-2-16,1 1-8 0,4 0-10 0,0 1 8 15,3-1 8-15,5-2 4 0,0 0 5 16,5 0 29-16,3-3 4 0,5-2 0 16,5-5-3-16,0 0-4 0,3-4-1 15,2-5 8-15,-3-4 5 0,4-1-9 16,-1-9-13-16,0-2-2 0,-2-6 10 15,-3-4-2-15,-2-3 6 0,-4-12-2 16,1-10-13-16,-5-9-8 0,-5 2-10 16,-1 10 0-16,-2 13-5 0,-2 17-11 15,-1 4-12-15,-2 0-10 0,-3 4-19 16,-5-2-12-16,-2 7-38 16,-3 3-3-16,2 3-26 0,-10 6-27 15,8 0-67-15,3-3-110 0</inkml:trace>
  <inkml:trace contextRef="#ctx0" brushRef="#br0" timeOffset="87318.1">12268 13541 524 0,'0'0'138'0,"0"0"-53"0,0 0 36 16,0 0-81-16,26-19-30 0,-21 17-10 15,-5-1-8-15,0 3-32 0,0 0-41 16,-2 1 7-16,-3 5 38 15,-6 0 14-15,4 5 22 16,-1-1 2-16,-5 4 2 0,3 1 15 0,-1 1 11 0,1 0 4 16,2 2-10-16,3-2-5 0,2 1-4 15,1-3-9-15,2 0-6 0,2 0 0 16,4 0-2-16,1-1-1 0,6 1 0 16,0-2-1-16,3-1 1 0,4-1 3 15,1-1 0-15,2-1 6 0,0-2 7 16,3 0 3-16,3 0-3 0,-1 0-10 15,1-2-1-15,-4 2 0 0,-1 1-1 16,-6-2 0-16,-5 4 6 0,-3 0 5 16,-5-1 7-16,-5 1 0 15,-5 3 2-15,-8 0 7 16,-8 0-13-16,-4 0-11 16,-9 2-4-16,-13 2-13 0,-7-3-23 0,0 3-22 0,2-2-25 15,3-5-26-15,10 1-8 0,1-4-27 16,14-1-53-16,4-2-10 0</inkml:trace>
  <inkml:trace contextRef="#ctx0" brushRef="#br0" timeOffset="87614.87">12429 13570 809 0,'0'0'147'0,"0"0"-47"0,54-11-17 0,-28 6-69 0,5-1-14 0,7-4-25 16,12-1-47-16,4 1-26 0,0-1-22 15,0 1 14-15,-10 3-20 0,-5 2 26 16,-3 2-8-16,-10 0-36 16,-5-1-32-16</inkml:trace>
  <inkml:trace contextRef="#ctx0" brushRef="#br0" timeOffset="88597.89">3098 13507 515 0,'0'0'128'0,"0"0"-13"0,0 0-40 16,0 0-40 0,0 0-20-16,0 0-7 0,10 34-6 0,-7-20-1 15,2 1-1-15,-2 4-1 0,2 1-6 16,-2 3 2-16,2 2 5 0,2 2 0 0,1 9 8 15,3 12 18-15,4 11 7 0,6 7 1 16,-3-2-19-16,2 2 0 0,1-5-5 16,0 1 0-16,2-1 3 0,0-3 2 15,6 1 0-15,-6-3 3 0,5 1-1 16,-2-2 6-16,-2-3 1 16,-1-1-5-16,0-4-5 0,0-2-7 15,-5-5-4-15,-2-3-3 0,-3-8-3 16,-3-6-26-16,-5-9-35 0,3-1-38 15,-3 2-38-15,3-1-59 0,0-2-36 16,-6-5-95-16</inkml:trace>
  <inkml:trace contextRef="#ctx0" brushRef="#br0" timeOffset="89387.57">3062 13517 488 0,'0'0'169'0,"0"0"-72"0,0 0-12 0,0 0-85 0,0 0-4 0,0 0-28 15,3 0-2-15,-3 0-11 0,0 0 13 16,0 3 32-16,-3 0 1 0,-2 1 21 16,-3 2 26-16,3-1 3 0,-3 2 0 15,0 0 1-15,1 3-12 0,-4 1-16 16,3 3-9-16,-2-1-4 15,0 4-4-15,2-2-5 0,0 5 2 16,-2-1-4-16,2 1 1 0,0 1-2 16,-2 2 2-16,2 0 2 0,-2-1 1 15,2-2 2-15,3-1 1 0,-3-4-5 16,3-4-2-16,3-3 1 0,-1-2-2 0,3-4 0 16,0-2-8-16,0 0 2 0,0-5 7 15,3-3 32-15,-1-5-14 0,3-3 4 16,1-4 14-16,-1-3 15 0,0-3-2 15,-3 0-11-15,4-3-11 0,-1-7-8 16,-3-5-10-16,4 3-5 0,-1 5 1 16,0 3-5-16,0 8 0 15,0-1 0-15,3 0-4 0,2 4 3 16,-2 4-4-16,0 3-3 0,0 5-11 16,2 0 9-16,0 5 1 0,3 1-8 15,-3 1-3-15,6 5-2 0,0 3 9 16,2 3 0-16,0 1 3 0,5 2 6 15,-2 3-1-15,2 2 5 0,3-2 0 16,0 1 1-16,-1 2-1 0,4-2-5 16,-3-1-20-16,2-1-23 0,-5-1-27 15,3-2-23-15,0-4-28 0,2-2-52 16,-4-2-29-16,-6-2-130 0</inkml:trace>
  <inkml:trace contextRef="#ctx0" brushRef="#br0" timeOffset="89980.58">2393 12756 641 0,'0'0'144'0,"0"0"-72"0,-24-20 43 0,17 13-67 16,-4-1-39-16,4 3-7 0,-1-2-1 0,-5 2-1 15,5-1 0-15,-2 4-2 0,0-1-10 16,-3 3 9-16,2 1 1 16,-2 4 2-16,3 5-6 0,-3 6 6 0,3 2 1 15,-3 7-1-15,0-1-1 16,0 8 0-16,3-1-3 0,-1 8 3 16,6 3-4-16,0-7 3 0,2-3-1 15,6-5-1-15,0-7-1 0,4-1 0 16,4 4 1-16,2-4 4 0,2-2 8 15,3-3-4-15,3-3 2 0,2-5 4 16,3-4 4-16,0-2 4 0,0-2 13 16,-1-4 7-16,1-3 2 15,-2-6 4-15,-1 1 3 0,-5-5-9 0,0-3-6 16,-5-2-2-16,-3-4 2 16,-5-9-8-16,-5-8-6 0,-2-8-7 0,-9 2-5 15,1 13-6-15,0 9 0 0,-1 13-7 16,6 3-5-16,-5 1-17 0,-6-2-35 15,4-3 17-15,-7 5-108 0,1 3 46 16,3 4-27-16,-11 5-112 0,8 3-16 16</inkml:trace>
  <inkml:trace contextRef="#ctx0" brushRef="#br0" timeOffset="90222.73">2713 12897 1183 0,'0'0'146'0,"0"0"-15"0,0 0-58 0,0 0-73 15,3-3-50-15,2-4-54 16,5 1-81-16,6-11-97 0,-1 3-65 16,-4-2-188-16</inkml:trace>
  <inkml:trace contextRef="#ctx0" brushRef="#br0" timeOffset="90725.71">3057 12466 710 0,'0'0'174'16,"0"0"-73"-16,0 0 10 0,0 0-81 15,0 0-30-15,0 0-10 0,-29-32-23 16,22 23-18-16,1 5-4 0,-1-4 2 16,-4 5 15-16,4-3 25 0,-4 6 10 15,1 0 3-15,0 2 0 16,-1 6 1-16,-2 2-2 16,0 6 2-16,-2 0-2 0,2 5-1 0,-3 6 0 15,4-1-1-15,-1 11-7 0,5 4-19 0,3 6 11 16,2-6 9-16,6-10 5 15,2-8 4-15,3-9 21 16,5 4 18-16,-1-1 0 0,9-1-3 0,0-1 5 0,2-9 5 16,3-1-2-16,0-5 7 0,-3-5 0 15,0-5-6-15,-2-3-4 0,-3-2-7 16,-2-4-10-16,-6-3 1 16,0-5 1-16,-7 1-11 15,-3-9-6-15,-3-7-9 0,-10-3-4 0,0 4-36 16,3 14-4-16,2 11 6 0,1 7-14 15,-1 4-17-15,0-2-51 0,0 4-41 16,-5 3-27-16,3 1-20 0,2 1-99 0</inkml:trace>
  <inkml:trace contextRef="#ctx0" brushRef="#br0" timeOffset="91248.68">3382 12321 754 0,'0'0'24'0,"0"0"73"0,0 0 15 0,0 0-72 0,-10-37-40 16,7 26-22-16,3-2-30 0,-2-1-15 16,-1 3-10-16,1 0 0 0,-4 0 34 15,1 2 40-15,-2 0 3 0,1 6 26 16,-1 0 23-16,-1 1-1 0,0 2-18 16,0 4-13-16,-5 3-8 0,6 2-6 15,-4 7-2-15,1 2 0 16,0 5-1-16,-1 1 0 0,4 5 0 15,1 1-2-15,4 0-3 0,-1-2-3 16,3 2 1-16,5-2 3 0,-2-5 2 16,7-1 2-16,-2 0 5 0,5-5 16 15,3-3-8-15,-1-2-2 0,3-2 2 16,0-3 0-16,0-4 11 0,0-3 11 16,0-1 15-16,-2-8 7 0,-3-1 3 15,0-4-1-15,-5-5 1 0,-1-2-6 16,-7-1-16-16,0-8-14 0,-2-5-11 15,-9-8-13-15,4 2-15 0,-4 8-20 16,4 8-17-16,-1 11-7 0,0 1-19 16,0-1-46-16,-2 8-48 0,-8 5-27 15,5 1-42-15,0 2-114 0</inkml:trace>
  <inkml:trace contextRef="#ctx0" brushRef="#br0" timeOffset="91751.44">3486 12056 848 0,'0'0'94'0,"0"0"16"0,0 0-68 0,0 0-42 16,15-33-39-16,-12 28-53 0,-1 3-17 16,-2 2-9-16,-5 2-28 0,-3 6 96 15,1 3 50-15,-6 7 2 16,0-1 36-16,-3 2 3 0,6 1-7 16,0 0-7-16,2 0-6 0,3-1-7 15,0-4-5-15,2 3 1 0,3-4-4 16,3 0 1-16,4-4 9 0,4-2-2 15,2-1-4-15,2-3 5 0,3-1 2 16,0-3 4-16,6 0 6 0,-1-5 3 16,3 0 0-16,-1-2-5 0,-1 3-4 15,4-3-3-15,-2 0-6 0,-3 4-9 16,0 1-3-16,-2 1 0 0,-3 1 2 16,-2 3-2-16,-3 4 3 0,-3 3 0 15,-5 2 12-15,-5 2 18 0,0 5-2 16,-8 0-5-16,-5 1 1 0,-2 1-14 15,-6 1-6-15,1-1-7 0,-6 0-8 16,0 1-30-16,3-1-29 0,-3-1-39 16,0-1-25-16,0-3-20 0,6 1 11 15,-4-3-16-15,6-2-14 0,5-4-13 16</inkml:trace>
  <inkml:trace contextRef="#ctx0" brushRef="#br0" timeOffset="92015.05">3527 12033 995 0,'0'0'124'0,"0"0"-22"0,0 0-41 0,39-46-54 16,-13 26-7-16,7-6-19 0,11-5-37 16,10-9-24-16,3 0-62 0,3 1-24 15,-3 0-35-15,-19 13 8 0,-2 1-103 16</inkml:trace>
  <inkml:trace contextRef="#ctx0" brushRef="#br0" timeOffset="-186673.5">3028 16162 97 0,'-5'0'62'0,"5"0"-14"0,-2 0 8 16,-1 0 1-16,0 0-14 0,3 0-4 15,-5 0 12-15,5 0-2 0,-2 0 0 16,2 0-7-16,-3 1-1 0,0 0-4 15,3 0-4-15,0-1 0 0,0 0 3 16,0 0 3-16,0 1-3 0,6 1 8 16,-1 1 2-16,5-2-1 0,3 1-3 15,3-2-9-15,2 1 0 0,2 1-2 16,4-2-5-16,1 0-6 0,1 2-8 16,0-2-5-16,-3 0-5 0,3 0 0 15,-3 0-2-15,1 2-11 0,-4-1-39 16,-2-1-32-16,1 1-45 15,1-1-69-15,-2 1-48 0,-2-1-133 16</inkml:trace>
  <inkml:trace contextRef="#ctx0" brushRef="#br0" timeOffset="-185934.77">3623 16061 172 0,'0'0'36'0,"0"0"-24"0,0 0 53 0,0 0 10 16,0 0-18-16,0-25-18 0,0 18 11 15,0 0 6-15,0 0 2 0,0-2-1 0,0-1 4 16,5 0 1-16,-3-1-12 16,4 1-16-16,-1-1-3 0,2-2-4 15,6 0-7-15,0-1-5 0,3 2-3 16,-1 1-3-16,3-1 2 0,3 3-1 16,-5-2 1-16,2 6 4 0,0 2 0 15,-3 2 3-15,1 1 0 0,-3 7-4 16,-3 2-7-16,0 4-1 0,-2 4 0 15,-3 1-2-15,0 6-1 0,-2 1-1 16,-3 0 2-16,-5 3-3 0,0 1 0 16,-6-2 0-16,1 2 1 0,-5 1 0 15,-1-1-1-15,-2-3 1 0,-3 2-1 16,1-4 0-16,-1-1-1 16,0 0 0-16,3-5 0 0,3 2-2 0,-1-7 0 15,-2 2 0-15,8-5-1 0,-1 0 3 16,1-5 0-16,5 2 0 0,0-5 0 15,5 0 1-15,-3-1-1 0,3-1 0 16,3 0 0-16,2-1 3 16,3-1 8-16,5 2-2 0,2-2 2 0,3 1 2 15,0 0-3-15,0 1-2 0,6 0 2 16,-1 0-7-16,3 2-1 0,-6 0-2 16,6 0 0-16,-3 2-15 15,1-1-29-15,-4 0-25 0,1-2-49 0,2 6-67 16,-7-4-75-16,-3 2-133 0</inkml:trace>
  <inkml:trace contextRef="#ctx0" brushRef="#br0" timeOffset="-185699.19">4036 16352 760 0,'0'0'127'0,"0"0"-126"0,0 0 2 0,0-21 8 0,0 13-11 16,0 3-22-16,-3-2-21 16,1-1-47-16,-1 5-48 0,1-1-34 0,2 1-49 15</inkml:trace>
  <inkml:trace contextRef="#ctx0" brushRef="#br0" timeOffset="-185135.32">4325 15990 446 0,'0'0'65'0,"0"0"5"16,0 0 55-16,0 0-42 0,21-41-61 16,-18 30 36-16,-1 0 9 0,-2-3-53 15,0 2-10-15,-2 3 1 0,-3-2-4 16,-1 5-1-16,-1 1-1 0,-1 5 1 15,-2 0-1-15,-3 2 1 0,-3 7-1 16,3 3-4-16,-2 1-7 0,2 2-3 16,0 2 1-16,5-1 4 0,0 4 5 15,1-3-1-15,4 1-3 0,3-1 0 16,3-2 7-16,2 0 2 0,3-1 0 16,4-4 1-16,1 1 0 0,3-1 2 15,-1-1 4-15,3-2-1 0,-2-1-1 16,-1 1-4-16,4-4 5 0,-4 2-1 15,3-1 8-15,0-1 7 0,-2 4 3 16,-1-3 1-16,3 1 6 0,-2-1-2 16,-3 0-4-1,0 0-2-15,-6 0-1 0,1 1 1 0,0-1-5 16,-3 3-9-16,-5-2 0 16,0 2 1-16,-3-3 1 0,-4 4-3 0,-6 2-1 15,-3 0 0-15,-4 0-5 0,-1 1 1 16,-2-1-2-16,-3-1-11 0,0 1-18 15,0-1-30-15,0-3-18 0,3 1-27 16,5-5-25 0,0-1-41-16,0-2-7 0,8-3-47 0</inkml:trace>
  <inkml:trace contextRef="#ctx0" brushRef="#br0" timeOffset="-184794.63">4282 15896 435 0,'0'0'77'0,"0"0"-14"0,0 0 79 16,0 0-46-16,-11-18-37 0,11 11 1 15,3 2-18-15,2-1-18 0,3 3-2 16,2-3-2-16,8 2 1 16,-2-4-2-16,2 5-9 0,2-4 0 15,4 4-7-15,1-1-2 0,1 0 0 0,0 1-1 16,0-2-5-16,5 2-45 0,-3 0-34 16,-2-3-53-16,10 2-54 0,-7 1-45 15,-3-1-5-15</inkml:trace>
  <inkml:trace contextRef="#ctx0" brushRef="#br0" timeOffset="-184426.51">4739 15825 100 0,'0'0'266'0,"0"0"-217"0,0 0 67 16,0 0-15-16,0 0-33 0,0 0-16 15,0 0-11-15,21-16-9 0,-14 11-10 16,6-2 9-16,0 1 2 0,0 1 3 16,0 2-5-16,2-3-12 0,1 4-4 15,-3-3 0-15,5 0-5 0,-3 2-1 16,1-4-7-16,-3 4 1 16,0-2-2-16,0 3-1 15,0 2-1-15,-6 0 0 0,1 7 1 0,-3-2 0 16,-2 5 1-16,0 3 4 0,-3 3 9 15,-6 0 7-15,1 5 10 0,-5 3 1 0,0 1 0 16,-3 4 0-16,2-1-5 0,-2 1-7 16,0-1-8-16,3 2-9 0,-3-5-1 15,3 1 1-15,-3-2-3 0,5-2 0 16,0-1-14-16,1-2-44 16,1-3-12-1,1 0-26-15,5-4-12 0,0-1-51 0,5-2-41 0,3-6-34 16,0-3-95-16</inkml:trace>
  <inkml:trace contextRef="#ctx0" brushRef="#br0" timeOffset="-183949.73">5266 15778 583 0,'0'0'55'0,"0"0"85"0,0 0-38 0,0 0-84 0,28-39-15 16,-28 31-3-16,-5 1 0 0,0 4-1 15,-8-1 1-15,0 4-6 0,-2 5 4 16,-1 2 2-16,-2 3 0 0,0 3 1 15,3 2 2-15,-1 2-3 0,3-2 0 16,3 3 0-16,2-3-2 0,0 2 2 16,6-1 0-16,2-1 2 0,-3-2-2 15,3 4 3-15,3-5-1 0,2 0 2 16,0-1-1-16,5 1 7 0,3-2 7 16,3-1-4-16,-1 1 2 0,3-1 0 15,6 1-8-15,-1-1-3 0,0-1-2 16,3 2-1-16,0 1 0 15,0 0 0-15,-3 1 0 0,-2 1 12 0,-1-2 11 16,-7 2 3-16,0 1-2 0,-5-2-12 16,-6 0-7-16,1 0-3 0,-3 0-2 15,-8 0-1-15,-2-2-2 16,-3 1-16-16,-5-1 0 0,0 0-19 16,-5 0-29-16,-1 0-27 0,-7 0-76 15,8 0-59-15,0-5-69 0</inkml:trace>
  <inkml:trace contextRef="#ctx0" brushRef="#br0" timeOffset="-183714.04">5341 15811 525 0,'0'0'71'0,"0"0"-42"0,0 0 85 0,34-35-75 16,-22 24-31-16,1-2-5 0,-2 2-3 16,4-4 0-16,-2 4 0 0,-3-2 0 15,9 2 0-15,-4 1 0 0,3 2-1 16,-2 1-10-16,4 0-34 0,1 0-36 16,18 0-36-16,-8 1-78 0</inkml:trace>
  <inkml:trace contextRef="#ctx0" brushRef="#br0" timeOffset="-182796.33">7674 15857 63 0,'0'0'38'0,"0"0"28"0,0 0 21 0,-13-21-17 16,13 15-13-16,-5 2 7 15,5 0-4-15,0 0-6 0,-2 0 2 16,2-2 7-16,0-1-2 0,0 1 4 16,0-2-7-16,2 1-10 0,3 0-13 15,0-2 1-15,3-1-2 0,0 0-3 16,2 2-6-16,1-2-2 0,2-1-4 16,-1 1 3-16,4 0-4 15,-3 2 0-15,2 1-6 0,-2-2-1 0,3 4 0 16,-1 0-5-16,-2 3-2 0,0 2-3 15,0 0 0-15,-3 2 0 16,-2 6 0-16,0 3-1 0,0 2 1 0,-6 6-1 16,1 1 4-16,-3 3-3 15,-8 3 0-15,0 1 2 0,-5 3-2 0,-2-2 2 16,-3 1-3-16,-3-2 0 0,0 0-1 16,-2-2-1-16,0-3-1 0,2-2 3 15,1 0-2-15,-1-6 2 0,5 2 1 16,1-2-1-16,2-4 0 0,3 1 0 15,5-1 0-15,-3-3 0 16,8-1 0-16,0-1 0 0,0-2 6 16,0-2 5-16,8 0 13 0,2-1 13 15,5 0 0-15,3 0-5 0,3-2-1 16,0 1-8-16,2 1-6 0,3-1-10 16,-5 1-5-16,4 0-1 0,-1 1-1 15,1 0 0-15,-1 4-21 0,-1 0-36 16,3-2-29-16,-3 5-31 0,11 0-69 15,-8-4-114-15,-3 2-124 0</inkml:trace>
  <inkml:trace contextRef="#ctx0" brushRef="#br0" timeOffset="-182617.11">8266 16105 919 0,'0'0'67'0,"0"0"-62"0,0 0 69 16,0 0-73-16,-13-35-1 0,13 22-52 0,-5-1-36 16,5 1-47-16,0 2-40 0,5-1 20 15,3 1-62-15</inkml:trace>
  <inkml:trace contextRef="#ctx0" brushRef="#br0" timeOffset="-182146.51">8548 15819 427 0,'0'0'188'0,"0"0"-122"15,0 0 72-15,0 0-75 16,0 0-42-16,0 0-17 0,0 0-4 0,-8-36-8 0,-3 29-7 0,1 4-1 31,-3 2-2-31,3 1-4 0,0 0 8 0,2 3 11 0,0 2 2 16,3 2 1-16,0 3 6 0,0 0 7 15,2 1 3-15,3 0 0 0,0 1 0 16,3 1-7-16,-1 1-4 0,6-3-4 16,-3 2 3-16,5-2 7 0,1 3-2 15,-1-3-4-15,3 3 2 0,2-2 0 16,1 0 6-16,-1-1 9 0,1 0 2 15,2 4 2-15,-2-3-4 0,-1-1-9 16,-2 1 0-16,-3 0 1 0,1 0 10 16,-6 1 13-16,0-1 2 0,0-1-2 15,-5 0-4-15,-2-2 0 16,-6 2-6-16,0-3-4 16,-5 0-4-16,-8 0-9 0,3-1-10 15,-7-3-6-15,1 0-18 0,-4 0-35 0,2-4-33 16,0 0-23-16,3 0-24 0,2-4-1 15,6-8-31 1,2 3-11-16,8-3-75 0</inkml:trace>
  <inkml:trace contextRef="#ctx0" brushRef="#br0" timeOffset="-181925.82">8553 15848 723 0,'0'0'151'0,"0"0"-40"0,0 0 17 0,0 0-81 0,0 0-25 0,-13-20-12 0,13 17-3 0,2-5-7 15,4 1 1-15,1 1-2 16,4-1-1-16,2 1-7 0,5 1-11 16,0 3-25-1,5-2-25-15,0 1-38 16,6 1-24-16,7-3-29 0,-3 2-33 15,-7-1-145-15</inkml:trace>
  <inkml:trace contextRef="#ctx0" brushRef="#br0" timeOffset="-181609.62">8850 15809 385 0,'0'0'90'0,"0"0"-45"0,0 0 72 16,0 0-54-16,0 0-18 0,36-5-11 15,-23-1-5-15,5 3-16 0,0-3-10 16,3 3 2-16,-1 1 0 0,1-5-1 16,-3 5 2-16,3-3-3 0,-3 0 1 15,0 2 0-15,0-3 2 0,0 5 7 16,-2-2-3-16,-3 2-6 0,0 0-1 16,-3 1 2-16,-2 1-1 0,-3 3 1 15,-3 3 0-15,-2-2 13 0,-2 5 17 16,-3 0 5-16,-3 5-4 0,-2 1-6 15,-3 4-15-15,0 6-5 0,-3 2 1 16,1 1-3-16,2 3-5 0,-3 0 0 16,1-1-3-16,4 2 0 0,-1-2-15 15,4-2-39-15,3-3-44 0,-1 1-75 16,4-2-36-16,2-3-71 0</inkml:trace>
  <inkml:trace contextRef="#ctx0" brushRef="#br0" timeOffset="-181146.37">9444 15780 649 0,'0'0'103'0,"0"0"-74"0,0 0 74 15,0 0-103-15,0 0-1 0,0-35-19 16,-8 33-17-16,-2 2-13 0,2 0 13 16,-5 3 32-16,0 6 3 0,1 4 0 15,1 5 2-15,1 1 3 16,0 1 4-16,-1 1 3 0,3 0 4 16,1 1 7-16,-1-4-4 0,3 2-11 15,2-4-2-15,3 0-3 0,0-1-1 16,3-3 1-16,5-2 4 0,2 1 15 15,3-2 3-15,2-1 1 0,6-3 3 16,0 1 3-16,2-3 0 0,3 0-11 0,2 3-9 16,-2-2-6-16,0 4 3 15,-3 1-1-15,0 0 0 0,-7 1 3 0,-1 2 0 0,-7 0 18 16,-3-1 6-16,-5 2 6 16,-2 0-12-16,-9 0-20 0,1-2 0 15,-8-1-5-15,0-2-2 16,-5-1-15-16,-1 2-29 0,-2-4-34 0,-2 1-30 15,2-4-47-15,0 0-7 0,-5-2 12 16,8-3-50-16,2-1-72 16</inkml:trace>
  <inkml:trace contextRef="#ctx0" brushRef="#br0" timeOffset="-180961.27">9462 15810 758 0,'0'0'134'0,"0"0"-52"0,36-16 33 0,-20 6-94 0,2 0-21 0,0-1 0 15,5-2-11 1,1-1-26-16,1 1-32 0,12-2-15 16,9-2-45-16,14 1 2 0,-6 2-72 0,-13 3-173 15</inkml:trace>
  <inkml:trace contextRef="#ctx0" brushRef="#br1" timeOffset="-174742.82">9604 15082 12 0,'0'0'6'0,"0"0"5"15,11-12 11-15,-6 6 2 0,0 3-12 16,0 0 5-16,-2-2 8 0,-1 2-1 15,1-1 16-15,0-1 6 0,-1 1-2 16,-2 1-3-16,0 1-6 0,0 0-3 16,0 1-4-16,0 0-5 0,0 0-10 15,0-1-5-15,-2 1-2 0,-1-1 0 16,0 0 1-16,1 2 13 0,-1-4 16 16,1 2 5-16,-1-1-5 0,3 1-2 15,-3 1 2-15,3-1-4 0,0 1 1 16,0 0 2-16,0 0-9 0,-2-1-3 15,2 2-5-15,0 0-11 16,-3 0-5-16,3 5-1 0,-2 0 2 0,-1 5 5 16,1 5 1-16,2 4 2 0,-6 2 1 15,6 6 5-15,-2 3 7 16,-1 3 1-16,1-1-1 0,-1 1-1 0,0-2-1 16,1-6-3-16,-1 3-6 15,1-2 4-15,-1-1 0 0,3-4-7 16,-5-4 7-16,5-2-6 0,0-1-3 0,0-5-3 15,0-1 1-15,5-1-5 0,-5-3 1 16,3 0 0-16,-3-2-2 16,0 1-10-1,2-3-21-15,1 0-27 0,-3 0-36 0,5 0-53 0,-2 0-81 0,2-1-93 16</inkml:trace>
  <inkml:trace contextRef="#ctx0" brushRef="#br1" timeOffset="-173471.12">10178 15773 98 0,'0'-3'30'0,"3"1"-14"0,-3-1 13 16,0 1 8-16,0-2-5 0,0 0-11 16,0 1 9-16,0 1-3 0,0-2 0 15,2 3 4-15,-2 0 4 0,0 0 0 16,0-1-4-16,3 0 4 0,-3 1-1 0,0 1-3 16,2 0-4-16,-2-2-2 15,0 1-8-15,0 0-2 0,0-1-3 16,3 0 0-16,-3-2-4 0,0 2-1 15,2 1 0-15,-2 0 2 0,0-1 2 16,0-1 1-16,3 1 8 0,-3 0 2 16,0 1 1-16,3 1-2 0,-1 0-3 15,-2-1 2-15,3 1-1 16,-1 0-3-16,1 1 2 16,-3 2 0-16,3 4 5 0,-3-1 4 0,2 2-11 15,-2 5-6-15,0 1 0 0,0 0 1 0,-5 5 4 16,0 1 4-16,0 0 0 15,-3 1 0-15,-2 0-2 16,-1 0-6-16,-2-3-2 16,-2 0-2-16,2 1-4 0,0-5 3 15,-3 2-1-15,4-3-4 0,-4-1 0 16,3 1-1-16,3-2 3 0,-1-1-3 16,6-4 1-16,-2 1 0 0,4-4-1 15,-2 0 0-15,0 1 1 0,5-3-1 16,-3 0 0-16,3 0-1 0,0 0 0 15,0-1-2-15,3 0 2 0,4 1-1 16,4 0 0-16,-1 2-1 0,3-1 0 16,5-2 0-16,-2 1 1 15,4 0-3-15,1 0 4 0,0-1-1 16,-1 0-1-16,-2 0 0 0,3 0 1 16,-3 0 1-16,3 0 0 0,-6-1 1 15,3-1-1-15,0 0 1 0,-5-1 0 16,3 1 0-16,-6 1 1 0,1-2 0 15,-6 0 0-15,0 0-1 0,0 1 0 16,-2 0 3-16,-3-3-2 0,2 3 1 16,-2 0 5-16,0-2-1 0,3 1 1 15,-3 1-4-15,0 0-1 0,0 2-1 16,0-1 1-16,0 1-2 0,0 0 0 16,-3 2 0-16,1 4 0 0,-1 1 4 15,-2 6 1-15,0 1 5 0,-3 2 2 16,0 2 7-16,3 3 1 15,-3-1 0-15,1 1-6 0,1 0-7 16,-1 1-5-16,1-1-1 0,1 1-1 16,3-2-2-16,-3-1-15 0,2-3-17 15,3 2-18-15,0-5-27 0,0 3-34 16,3-3-37-16,4 2-51 0,-2-5-37 16,6-3-85-16</inkml:trace>
  <inkml:trace contextRef="#ctx0" brushRef="#br1" timeOffset="-173281.64">10553 16345 804 0,'0'-2'27'0,"0"-1"-27"0,0-2 16 0,0 0 11 0,0-2-27 0,0 1-26 15,0-2-36-15,0 0-50 0,2-3-46 16,1 5-71-16</inkml:trace>
  <inkml:trace contextRef="#ctx0" brushRef="#br1" timeOffset="-172050.05">11013 15756 235 0,'0'0'61'0,"0"0"-13"0,0 0 37 0,0 0-6 16,5-20-35-16,-5 16-21 15,0 0 1-15,0-1-1 0,0 2-3 16,0-2 7-16,0 3 5 0,0 1-3 16,0-1 3-16,0 0 0 0,2-1-1 15,-2 1 0-15,0 1-4 0,3-1 1 16,-3-2 2-16,3 2 0 0,-3 0-3 15,0 1 1-15,2 0-4 0,-2-1-1 16,0 1-7-16,3-2-2 0,-3 2 1 16,0-1 0-16,0 1-2 0,0-1 2 15,0-1-2-15,0 3-1 0,0-3-1 16,-3 2-1-16,3 0-4 0,0 1 0 16,0-1-4-16,0 1-1 15,0 0-1-15,0 1 0 0,0 2-2 0,0 3 2 16,0-1 0-16,0 5 2 0,-2 1 1 15,-1 5-3-15,-2-1 3 0,0 4-2 16,-1 1 2-16,1 1 3 0,-3 1 3 16,1-2 2-16,-4 2 2 0,4-2-4 15,-4 0-6-15,4 0 1 0,-4-2-1 16,1-2 0-16,0 0 0 0,-1-2-1 16,3-2 0-16,-2 0 1 0,0-2 0 15,2 0 2-15,0-1-3 0,1 1-1 16,4-4 0-16,-2 0 0 0,2-2 1 15,-2 0-2 1,5-1 0-16,-3-3 0 0,3 1 0 0,0 0 0 0,0 2 2 16,3-3-1-16,2 2 0 0,0-1 3 15,1 0-1-15,4-1 0 0,0 0-1 16,3 0-1-16,0 0 0 0,0-2 0 16,0 0 0-1,2-1-1-15,-2 1 0 0,3 2 1 0,-3-4-1 16,2 0 1-16,-2 1 0 0,0 0 0 0,0-3 0 15,0 3-1-15,-3-1 1 0,1-1-1 16,2 0 2-16,-3 0-2 0,0 2 0 16,1-3 0-16,-4 3 0 0,1-1 0 15,0 0 0-15,-3 2 0 0,3-1 1 16,-6 1-2-16,3-2 1 16,-2 3-2-16,0 1 2 0,-1 0-1 0,3 0-2 15,-2 0 0-15,2 6 1 0,0 0-1 16,-5 3 1-16,3 2 2 0,-3 1 0 15,0 4 0-15,0 2 2 16,-3 0-2-16,-2 1 0 16,0 2 1-16,2 0 0 15,-2 0-1-15,0 0 1 0,0 1-1 16,0-2 0-16,0-1 0 0,2 0-4 16,0-3-22-16,1 1-15 0,2-3-27 15,0-1-37-15,0-1-14 0,2-2-47 16,9-2-16-16,-4-1-8 0,1-5-113 15</inkml:trace>
  <inkml:trace contextRef="#ctx0" brushRef="#br1" timeOffset="-171485.18">11279 15764 328 0,'0'0'118'0,"0"0"-71"0,0 0 32 0,0 0-23 0,0 0-20 15,0-1-10-15,2-3-1 0,1 1-7 16,2 1-12-16,3-1 2 0,2-1 14 16,3 1 0-16,0 2 0 0,5 1 9 15,-2-1 3-15,2 1-1 16,0 0-7-16,2 0-6 0,-1 0 0 0,1 0-2 16,-2 0-7-16,3 0 2 0,-6-1 9 15,-2-1-12-15,3 1 1 0,-6-1 2 16,-2 2-5-16,0 0 0 0,-3 0 6 15,-3 0-1-15,-2 0-1 0,0 0-8 16,3 0 1-16,-3 5 0 16,0-2-1-16,-3 7 3 0,3 0 1 15,-2 3-2-15,-3 4-1 0,0 3 2 16,2 2-1-16,0 2 3 0,-2 5 6 16,3-2 2-16,-1 2 2 0,-2 1 1 15,2 0 3-15,-2 0 2 0,0-4-5 16,2 2 0-16,-2-6-1 0,-3 1-4 15,3-2-8-15,0-2-2 0,0 0-2 16,0-5-3-16,2 2 0 0,1-2-3 16,-1-3-27-16,3 0-44 0,0-1-38 15,3-2-82-15,2-4-133 0,3-1-208 16</inkml:trace>
  <inkml:trace contextRef="#ctx0" brushRef="#br1" timeOffset="-162693.58">24901 5256 82 0,'0'0'28'0,"0"0"-6"0,0 0 10 0,0 0 8 0,0 0-6 15,13-32-1-15,-13 25 14 0,3-1 5 16,-1 3 7 0,1-1-9-16,-3 3-3 0,5-3 6 15,-5 1-7-15,0-2-2 0,2 1-5 0,-2 1-3 16,6 2-10-16,-6-2-9 0,2 3 0 16,1 1-8-16,-1 1-3 0,-2 0-4 15,6 0 1-15,-6 6 6 0,2 3 3 16,3 7-6-16,-5 5 9 0,0 11 15 15,0 13 2-15,-5 8-6 0,-3 5-2 16,1-5-5-16,-1-5-1 0,0-4-9 16,3 0-4-16,-3-1-3 0,-2-1 0 15,7-2-1-15,-4-9-1 0,1-6-15 16,6-6-27-16,-5 0-35 0,5 1-39 16,0-2-24-16,0 6 2 0,5-10-18 15,-5-4-72-15</inkml:trace>
  <inkml:trace contextRef="#ctx0" brushRef="#br1" timeOffset="-162129.61">24935 5348 274 0,'0'0'118'0,"0"0"-84"0,0 0 22 0,0 0 8 15,0 0-24-15,-8-28-27 0,8 21 2 0,0 0 8 0,0-1 4 16,2-2-2-16,4 1 8 0,1-1-2 16,1 0 9-16,2-1 6 0,-2 0 2 15,5-1-8-15,3 1-10 0,-3 0-14 16,2 1 5-16,3 0-2 15,3-1-11 1,0 2-1-16,-1 0-1 0,1 0-2 0,0 1-3 0,-1 2-1 0,1 2 0 16,-3 1-1-16,3 3 0 0,-8 0-1 15,2 4 1-15,-2 2-1 0,-5 3 1 16,-1 1-3-16,1 1 1 16,-8 4-5-16,0 3-1 0,-8 1 4 15,-4 3-6-15,-4 0 4 0,-10 5 2 16,-2-1 5-16,-1 1 0 0,1-4 0 15,2 1 0-15,-2-2 1 0,2-1 1 16,5-1-2-16,3 0 0 0,3-2-1 16,7-1 0-1,-5 0 0-15,8-2 1 0,5 0 0 16,0-1 2-16,5-1 4 0,8 1 5 0,-3-1 12 16,8-2-1-16,3 1 5 0,0 0 3 0,4-1-2 15,-1 2-4-15,7-4-11 0,-3 0-5 16,1 1-6-16,2-3 0 15,5 1-2-15,5 0-9 0,6-1-29 16,-6-1-35-16,-8-6-24 0,-12 0-41 16,0 0-43-16,5-7-23 0,-3 1-70 15</inkml:trace>
  <inkml:trace contextRef="#ctx0" brushRef="#br1" timeOffset="-161675.41">25630 5606 491 0,'0'0'94'0,"0"0"-24"0,0 0 20 0,0 0-54 0,0 0-9 16,-5-2-16-16,10 0 0 16,2 0 14-16,6-2 10 0,3 1 17 15,2 0-4-15,3-2 3 0,-1-1-2 16,1 0-9-16,5-2-6 0,-6 1-10 15,1-4-5-15,2 3-5 0,1-1-2 16,-9-2-6-16,1 3-2 0,-3-1-3 16,0 1 5-16,-8 0-3 0,2 1 2 15,-7 0-3-15,0 0-2 0,0-2-4 16,-7 1-14-16,-6-1-13 0,0 5 1 16,-3-2-11-16,-4 4 1 0,-6 2 22 15,0 3 11-15,-2 6 6 0,2 3 0 16,2 4-1-16,-1 1 0 0,4 5 1 15,0 2-1-15,8 0 1 0,-2 4 0 16,10-1 1-16,-3 1 0 16,8 0 8-16,0-3 4 15,8-1 3-15,5-2 16 0,0-1 0 0,2-1-2 0,6-3-6 32,5-4-12-32,2-2-6 0,6-8-5 15,-1-1 0-15,-4-5-34 0,4-6-35 16,-7-5-44-16,15-17-69 0,-7 4-73 15,0-2-105-15</inkml:trace>
  <inkml:trace contextRef="#ctx0" brushRef="#br1" timeOffset="-161243.46">26325 5481 496 0,'0'0'60'0,"0"0"-35"0,0 0 12 0,0 0-37 0,0 0-9 16,-5 0-6-16,2 3 6 0,3 0 3 15,-8 3 3-15,3 3 3 0,0 4 3 16,-3 5 15-16,6 5 15 16,-4 5 8-16,1 9-5 0,5 13-1 15,5 10-12-15,1 6-4 0,1-3-9 16,1-4-7-16,0-11-2 0,0-3-1 15,-3-5-2-15,0-1 0 0,-5-8 2 16,0-8 0-16,0-4-2 0,0-5-2 16,-10 1-5-16,7-2-13 0,-10-2-3 15,-2-8-23-15,2-4-28 16,-8-10-5-16,0-6 42 0,1-8 39 16,-6-9 15-16,0-12 57 0,10-4 31 15,4 3 11-15,4 12 4 0,10 4-23 16,4 7-11-16,1 1-17 0,6-2-32 15,3 4-11-15,4 1 5 0,4-3-4 16,-4 1-12-16,4 3-10 0,1-1-3 0,1 1-3 0,-2 0-31 16,1-3-32-16,-4 0-47 0,-5-2-60 15,4-8-78-15,-7 7-58 0</inkml:trace>
  <inkml:trace contextRef="#ctx0" brushRef="#br1" timeOffset="-161069.87">26426 5421 811 0,'0'0'129'0,"0"0"-73"15,0 0 48-15,0 0-81 0,0 0-23 0,0 0-21 0,0 0-57 0,2 0-46 32,3 0-77-32,8 0-22 0,0 0-39 0</inkml:trace>
  <inkml:trace contextRef="#ctx0" brushRef="#br1" timeOffset="-160724.95">26746 5502 331 0,'0'0'132'0,"0"0"-51"0,0 0 30 0,0 0-85 16,0 0-22-16,0 0-1 0,34 7 1 15,-27-6-3-15,-2-1-1 16,3 0-3-16,0 0 3 15,-3-1 2-15,3-2 0 0,-6 1 23 16,4-1 12-16,-1 0-13 0,-3-2-12 0,4 2-12 16,-6 0 0-16,0 0-8 0,-6 0-19 15,-1 0 2-15,-6 2 4 0,0 0 6 16,-3 1 12-16,-4 0-2 16,-1 4 5-16,0 4 0 0,1 2-2 0,-1 4 1 15,3 4-2-15,2 3 1 0,-2 0 0 16,8 1 1-16,0 1 1 0,7 0 2 15,-2-1 5-15,5-1 1 0,5-2 0 16,3 0 1-16,0-4-5 0,10-1-4 16,-3-7-1-16,6-1-20 0,12-6-87 15,-4-5-121-15,-1-1-115 0</inkml:trace>
  <inkml:trace contextRef="#ctx0" brushRef="#br1" timeOffset="-160472.39">27198 5556 505 0,'0'0'132'0,"0"0"-97"0,0 0 53 15,0 0-70-15,0 0-18 0,0-23-37 16,-2 21-1-16,-6 1 20 0,3 1 8 16,-3 2 8-16,-5 5 2 0,0 2 6 15,0 1 3-15,-2 3 5 0,2 1 0 16,-3 1 6-16,-4 2-4 0,1 0-7 16</inkml:trace>
  <inkml:trace contextRef="#ctx0" brushRef="#br1" timeOffset="-157460.45">27273 5619 296 0,'0'0'76'0,"0"0"-73"0,0 0-3 15,0 0-6-15,39-34 3 0,-34 26 0 16,3-2 3-16,-1 3 2 0,-1 1 7 15,-4 0 17-15,3 2 28 16,-5 1 17-16,0 0 8 0,0 1-2 16,0-1-9-16,0 3-12 0,0-1-17 15,-7 1-13-15,1 1-15 0,-1 5-8 16,-6 6 2-16,-3 1-5 16,-2 4 0-16,-2 4-5 0,-6 2-10 0,5 2 1 15,0-3 3-15,1 0 3 0,4-1 5 16,3-2-1-16,6-3 4 15,-4-3 0-15,9 0 0 0,2-6 16 0,2-2 27 16,11-1-9-16,0-3 1 0,8-1 1 16,12-1-12-16,6-7-15 0,-8-2-5 15,8-1-4-15,-6 0-3 0,1-2-18 16,10-4-26-16,8-3-28 0,-6 0-38 16,-10 0-35-16,-10 8-35 0,-5 2-104 0</inkml:trace>
  <inkml:trace contextRef="#ctx0" brushRef="#br1" timeOffset="-157049.89">27844 5116 585 0,'0'0'26'0,"0"0"-26"0,0 0 78 0,0 0-33 0,18-36-25 16,-15 34-20-16,2 2-4 0,0 3 0 16,-2 6-5-16,2 7-9 0,-5 4-2 15,0 8-7-15,0 9 26 0,-13 10-4 16,-5 7 4-16,2 2 1 0,1-4 5 16,-3-4 14-16,5-6 11 0,0-2 5 15,3-3-2-15,-3 2-9 0,5-5-6 16,3-2-3-16,-3-6-3 0,3-6 1 15,5-6 1-15,0-2-3 16,0 0 0-16,0 1-1 16,0-1 2-16,5-4 7 15,3 0-5-15,0-3-6 16,4-3 1-16,9-2-3 0,-3 0 0 16,5-1-5-16,3-5-1 0,0-1-22 15,-3-2-21-15,3-2-17 0,0-2-19 16,-3 1-18-16,-2-2-12 0,5-8-30 15,-11 1-78-15</inkml:trace>
  <inkml:trace contextRef="#ctx0" brushRef="#br1" timeOffset="-156877.54">27823 5434 811 0,'0'0'63'0,"0"0"21"15,0 0 13-15,0 0-68 0,0 0-22 16,34-5-7-16,-8 4 0 0,10-1 3 16,18-1-3-16,19-3-1 0,9-2-46 15,-7-1-77-15,0-3-98 16,-21 3-48-16,-12-1-121 0</inkml:trace>
  <inkml:trace contextRef="#ctx0" brushRef="#br1" timeOffset="-156501.49">29069 5056 725 0,'0'0'17'0,"0"0"45"0,0 0-24 15,0 0-36-15,0 0-2 0,0 0-8 16,0 0-2-16,33 4-6 0,-25 11-6 16,-3 6-4-16,-5 11 24 0,0 10 2 15,-5 9 16-15,-3 5 13 0,-4-2 6 16,4-3-6-16,0-6-6 0,3 2-9 15,-3 1-10-15,-5 3 1 0,5 3-3 16,-4-4-2-16,4 1-35 0,-5-6-20 16,8-4-36-16,2-1-35 0,3-8-42 15,0-10-77-15</inkml:trace>
  <inkml:trace contextRef="#ctx0" brushRef="#br1" timeOffset="-156172.21">29599 5113 781 0,'0'0'67'0,"0"0"-6"16,0 0 33-16,0 0-70 0,0 0-24 15,0 0-9-15,0 0-18 0,0 8-10 16,0 4 36-16,-6 6 2 15,1 4-1-15,-3 3 0 0,1 6 8 16,-1 5 14-16,0 11 1 0,-5 4-3 16,0 2-6-16,6-4-3 0,1-8-6 15,1-3-4-15,3 1 0 0,2-2 0 16,0-1-1-16,0-5-2 0,0-8-3 16,2-4-16-16,-2-2-7 0,5 4-8 15,1 3-21-15,-6 3-10 0,7-5-58 16,-7 0-14-16,8-1-12 0,-3-5-53 15,-2-6-20-15</inkml:trace>
  <inkml:trace contextRef="#ctx0" brushRef="#br1" timeOffset="-155935.39">29190 5586 813 0,'0'0'122'0,"0"0"-33"0,0 0-6 16,0 0-83-16,0 0 8 0,0 0-7 15,42-3 8-15,-9-1-6 0,11-2-3 16,16 0-8-16,7 0-30 0,-10-1-32 16,2 5-20-16,-10-2-15 0,3 2-33 15,2 0-34-15,-18 1-35 0,-7-1-39 16</inkml:trace>
  <inkml:trace contextRef="#ctx0" brushRef="#br1" timeOffset="-155527.52">30123 5617 321 0,'0'0'171'0,"0"0"-128"0,0 0 16 16,0 0-32-16,0 0-23 0,0 0-4 15,0 0-2-15,0 0 2 0,-26-17 0 16,19 13 4-16,-1 1 0 0,-5 2-3 16,5-1 4-16,-5 2 1 0,0 3 10 15,0 2 0-15,0 4-6 0,0 1-5 16,3 3 0-16,-3 1-1 0,0 1-4 16,6 1-3-16,1 1-3 0,-1-2 6 15,7 1 3-15,0-1 3 0,0 0 9 16,7-1-2-16,-1 1 6 0,9-3 5 15,-2-1 2-15,8 0 12 0,-1-4 3 16,1-2 6-16,0-3 6 0,5-2-7 16,-1-4-12-16,4-4-1 0,-6-6-4 15,3-2 5-15,-5-5-2 16,-1-2-3-16,-2-2-4 0,-10-2-1 0,0 1-8 16,-3 1-15-16,-5 7 1 0,-5 2-4 15,-3 4 1-15,-5 4-12 0,-2 2-8 16,-6 2-12-16,-5 2-31 15,5 2-34-15,1 0-28 0,-1 0-32 0,-5 6-25 16,6-2-90-16</inkml:trace>
  <inkml:trace contextRef="#ctx0" brushRef="#br1" timeOffset="-151101.36">31092 5913 814 0,'0'0'2'0,"0"0"-2"0,0 0 15 0,0 0-15 0,0 0-17 0,0 0-59 16,26-6-41-16,-18 6-22 16,-1 0-56-16,6 0-73 0</inkml:trace>
  <inkml:trace contextRef="#ctx0" brushRef="#br1" timeOffset="-149884.78">25271 7595 468 0,'0'0'35'0,"0"0"8"0,5-1 3 0,-5 2-24 0,0 7-20 0,5 3 3 16,-3 7 8 0,4 6 6-16,-4 10-5 0,1 11 9 0,-1 9 1 0,-2 2 2 15,6 1-3-15,-6-7-6 0,0-3-3 16,0-2-4-1,-6-1-4-15,4 2-6 0,-1-9 0 0,1 1-31 0,-4-8-32 16,4-7-25-16,-3 1-42 0,5-6-79 16,-5-4-79-16</inkml:trace>
  <inkml:trace contextRef="#ctx0" brushRef="#br1" timeOffset="-149398.35">25206 7610 525 0,'0'0'22'0,"0"0"8"0,0 0 21 16,0 0-34-16,0 0-17 16,0 0-10-16,21-17-5 0,-14 17-9 15,6 8 1-15,-5 2 12 0,5 3-2 16,0 7 3-16,-5 2 6 0,5 9 4 16,2 9 0-16,6 6 1 0,-1 6 2 15,6-6-1-15,0-2-1 0,2-9-1 16,-4 0 0-16,7 0-1 0,-8-8 1 15,-5-3-1-15,3-7 2 0,-8 0 3 16,2-3 16-16,6 4 9 0,5-3 20 16,-6-5 24-16,-4-3 8 0,2-6-9 15,-3-4-16 1,-2-7-2-16,0-8-6 0,0-2-10 0,-5-6-4 0,-3-12-5 16,3-12-2-16,-8-9-9 0,2-4-6 15,1 5-9-15,0 17-3 0,-3 17-7 16,5 10-12-16,-5 1-8 0,0 2-8 15,0 2-50-15,2 0-31 0,4 3-58 16,-1 5-27-16,-3 1-103 0</inkml:trace>
  <inkml:trace contextRef="#ctx0" brushRef="#br1" timeOffset="-148961.23">26074 8010 424 0,'0'0'100'0,"0"0"-25"0,0 0 26 16,0 0-59-16,0 0-8 0,0 0-27 16,5 0 6-16,-5-2 1 0,5-2-6 15,-2 2-5-15,5-2 2 0,-3-2 9 16,3 3 23-16,-3-3 6 0,3 2 5 15,-1-4-2-15,4 0-15 0,-4 1-14 16,1-3-5-16,-3 0-4 0,-2-1-1 16,2 1-6-16,-5-3 3 0,0 0-4 15,-5 1-8-15,-3 1-11 0,-5 1 0 16,0 2 9 0,-2 3 1-16,-6 4 0 0,-5 1 5 0,3 1 1 15,0 6-5-15,0 0 4 0,2 8-2 16,0 0 3-1,3 2 1-15,5 2 2 0,3-1 5 0,0 3 3 0,7 0 4 16,-2-2 1-16,5 2 2 0,0-1 9 16,8-1 3-16,5 0-1 0,-1-2-1 15,4 0-13-15,5-3-9 0,2-2-3 16,-2-3-37-16,7-3-66 16,-2-6-38-16,15-8-90 0,-7-4-81 15</inkml:trace>
  <inkml:trace contextRef="#ctx0" brushRef="#br1" timeOffset="-148207.78">26469 7883 277 0,'0'0'85'0,"0"0"-12"0,0 0-8 0,0 0-44 16,0 0-11-16,0 0-8 0,3-4 17 16,-3 2-3-16,3 2 6 0,-3-3 12 15,0-1 8-15,5 1 10 16,-5 0 3-16,0-1 0 16,0 0-9-16,0 2-3 0,0-1 3 0,-5 0 0 0,2 0-13 15,0 1-10-15,1-4-13 0,-3 3-6 16,2-1 1-16,-2-3-3 0,0 5-1 15,2-4-1-15,-5 4-16 0,3-1 13 16,-2 1 3-16,-6-1 0 0,0 3-2 16,-3 3-7-16,-2 2 7 0,-3 3 0 15,1 1-1-15,-1 3 0 0,0 0 0 16,1 0-9-16,-1 0-14 0,8 3-5 16,0-3-7-16,6 0 2 0,1 0 13 15,4-1 6-15,2 1 8 0,0-2 3 16,0-1 3-16,8 0 3 15,-1-1 11-15,6-3-4 0,0 2-3 16,0-3 0-16,3 1-3 16,2-3-1-16,-3-1 0 15,1-1-2-15,-3 0 2 0,-1 0 1 0,7-4 0 0,-9 0-1 16,3 2-2-16,0 2-2 0,0 0 0 16,0 2-1-16,-6 7 1 0,1 1-1 15,-3 3 1-15,3 7 2 0,-3 5 2 16,-2 2 4-16,-3 10-2 0,5 6-2 15,-5 4 0-15,0 2-4 0,0-14 2 16,-5-8 1 0,2-12 2-16,-2 0 2 0,-3 0 7 15,-5 2-6-15,0-2 0 0,0-3-4 0,-2-5 0 0,2-7-2 16,-2-7 0-16,2-5-13 16,-5-8 7-16,5-4 4 0,2-15 4 15,-2-8 1-15,0-15 7 0,8-2 7 16,5 5 17-16,11 13 29 0,-1 16-2 15,8 7 7-15,-2 6-8 0,4 4-3 16,11-6-20-16,11-2-9 0,12 1 1 16,3 5-11-16,-3 5-16 0,-13 2-1 15,-10 3-58-15,-7 1-43 0,-6 1-39 16,2-6-74-16,1 1-20 0,0 3-116 16</inkml:trace>
  <inkml:trace contextRef="#ctx0" brushRef="#br1" timeOffset="-147877.53">26862 7556 447 0,'0'0'81'0,"5"-7"-24"0,-5 3 39 0,0 1-50 0,0 1-18 0,3 1-25 0,-3 1-3 0,5 0 0 16,-5 1-8-16,0 4 8 0,3 3 22 16,-3 3 18-16,0 7 10 0,0 3-4 15,0 2-1-15,-3 13-5 0,-2 8 1 16,2 11-9-16,-2 4-15 0,5-2-11 15,0-5-2-15,0-6-4 0,0-1-19 16,0-4-39-16,0-4-53 0,-5 1-5 16,2-7-71-16,3-8-55 0,0-9-117 15</inkml:trace>
  <inkml:trace contextRef="#ctx0" brushRef="#br1" timeOffset="-147611.45">27146 7855 481 0,'0'0'43'15,"0"0"-13"-15,0 0 4 0,0 0-30 16,0 0 1-16,-12 42-2 0,1-22 4 15,9 2-5-15,-6 1-1 0,3 5 4 16,0 1 3-16,2-2 1 0,-5 3 1 16,8 0-9-16,0-5-1 0,0 4-16 15,0 1-73-15,0-8-73 0,8-3-138 16</inkml:trace>
  <inkml:trace contextRef="#ctx0" brushRef="#br1" timeOffset="-147422.55">27211 7642 909 0,'0'0'51'0,"0"0"19"16,0 0-70-16,0 0-16 0,0 0-200 15,10-40-82-15,-2 28-145 0</inkml:trace>
  <inkml:trace contextRef="#ctx0" brushRef="#br1" timeOffset="-146547.7">27606 7836 245 0,'0'0'78'15,"0"0"-17"-15,0 0 16 0,0 0-52 31,0 0-8-31,0 0-8 0,0 0 10 16,26-17 13-16,-21 13 19 0,-5 2 10 16,0 1 1-16,0-2-7 0,0-1-8 15,0 1 1-15,0 1-9 0,0-3-8 16,0 0-15-16,0-1 1 0,0 2 0 0,0-4 10 0,0 3 11 16,0-1-5-16,0-2-9 0,0 2-13 31,0-1-6-31,0 2-5 0,0-1 3 0,-5 0-3 0,0 1 1 0,2-2 0 15,-4 2 0-15,-4-2-1 0,4 5 0 16,-1-5 0-16,0 5-2 0,-5 1 1 16,0 0-4-16,0 1-6 0,0 1-6 15,-2 5-5-15,-3 0-6 0,2 5 2 16,1 2 8-16,-3 1 6 16,2 1 0-16,6 4-8 0,0 0-9 15,4 2 0-15,-1 2 9 0,2-1 13 16,5 0 6-16,0 2 0 0,0-1 1 15,5-1-3-15,-3-2-1 0,3-4-5 16,3 0 0-16,0-7 6 0,2-4 3 16,-2-2 4-16,-3-3 26 0,3-1 21 15,0-3-2-15,-1-6-15 0,1-3-19 16,3-2-9-16,-1 0-3 0,3-1 1 31,-3 3 2-31,0 1 9 0,3 3 2 16,0 0-3-16,-8 5-5 0,3-1-3 15,0 3-1-15,-3 2-5 0,-2 0 0 16,2 5-3-16,-5 2-4 0,5 7 3 16,-5 3 4-16,3 6 7 15,-3 10 2-15,0 10-2 0,-3 6 2 0,-2 6-7 16,0-7-2-16,-3-6-2 0,3-4-7 16,-3-8-9-16,0-8 10 0,3-7-1 15,-3 2 5-15,1-3 3 16,-1-1 1-16,-5 0 1 0,0-8 2 15,5-4 0-15,-5-4 0 0,6-8-2 16,-6-6 5-16,5-5 5 0,0-11 19 16,3-9-2-16,5-10-7 0,0-1-11 15,8 11 3-15,5 13 9 0,-6 13 10 16,6-1 10-16,8 2-11 0,0-3-24 16,5-2-7-16,2 5-1 0,0 0-1 15,3 3-40-15,-2 2-18 0,-1-2-66 16,3 2-46-16,5-4-65 0,-7 2-49 15,-3 3-115-15</inkml:trace>
  <inkml:trace contextRef="#ctx0" brushRef="#br1" timeOffset="-146328.41">27978 7886 466 0,'0'0'117'0,"0"1"-27"0,3-1 8 0,-3 3-85 0,5 3-13 0,-5-2 3 16,-5 5-3-16,5 0 21 0,-3 4-13 16,-4 4 3-16,2 3 23 0,-3 3-5 15,0 0-3-15,3 5-14 0,0-2-11 16,2 2-1-16,3-4-2 0,0 1-47 16,0-4-62-16,0-4-59 0,8-1-75 15</inkml:trace>
  <inkml:trace contextRef="#ctx0" brushRef="#br1" timeOffset="-146183.79">28095 7695 911 0,'0'0'39'0,"0"0"48"16,0 0 33-16,0 0-79 0,0 0-41 15,0 0-48-15,0 0-63 0,-8-35-64 16,3 32-79-16,5 1 20 0,-5 1-43 15</inkml:trace>
  <inkml:trace contextRef="#ctx0" brushRef="#br1" timeOffset="-145668.3">28286 7481 501 0,'0'0'67'0,"0"0"36"16,0 0-5-16,0 0-79 0,0 0-15 15,0 0-4-15,0 0-7 0,0 0-1 16,0 0 1-16,26-5-2 0,-26 10 9 16,0 2 10-16,0 3 21 0,0 0-11 15,-5 3 2-15,2-2-6 0,-2 0-12 16,5 2 0-16,-8-3-4 15,8 2 1-15,-5 0-1 0,0 1 1 0,2-1 0 16,-5 4-1-16,3-2 0 0,5 6 0 16,-7-4 1-16,-1 3-1 0,3 2 1 15,-1 1 0-15,-1 2-1 0,4-1 0 16,-2 1 4-16,0 3-1 0,2-1 4 16,3 3 1-16,0-1-2 0,0-1 7 15,3 2 3-15,7-3-1 0,0 0 3 16,3-6 2-16,5-5 30 15,-2-1 18-15,5-7-4 0,-3-1-3 16,2-6-17-16,-4-6-20 0,5-5-4 16,-1-2-12-16,-2-7-2 0,-2-3-5 15,-3-4-1-15,0 1-5 0,-6-3-4 16,-7 7 2-16,0 0-1 0,0 4 1 16,-7 4 0-16,-1 3-6 15,-5 2-6-15,-5 2-16 0,2 6-21 0,-4 1-28 16,-1 0-17-16,-5 6-14 0,11-1-46 15,-6 9-44-15,3-4-76 0</inkml:trace>
  <inkml:trace contextRef="#ctx0" brushRef="#br1" timeOffset="-145323.11">28935 7561 508 0,'0'0'126'0,"0"0"-68"0,0 0-13 0,5 1-45 0,-5 7-5 16,-5 4 0-16,2 1-3 15,-2 6 8-15,2 3 4 0,-2 5-2 16,0 8 2-16,-3 8-2 0,6 11 11 16,-4 6 8-16,-1-6 6 15,7 2-3-15,-8-8-7 0,3 4-8 0,-3-2-6 16,3-5-1-16,-3-1-2 0,0-3-10 16,8-4-58-16,0-9-32 0,0-1-55 15,3-9-42-15,5-6-41 0</inkml:trace>
  <inkml:trace contextRef="#ctx0" brushRef="#br1" timeOffset="-144869.89">29239 8053 473 0,'0'0'95'0,"0"0"0"15,0 0 42-15,0 0-104 0,0 0-19 16,0 0-11-16,0 0 1 0,6-32 1 16,-4 31-5-16,3-3 0 0,3 3 0 15,5-1 0-15,0 2 2 0,2-1 7 16,4 0-4-16,1-1 4 0,3-1 1 16,3 0-4-16,-5 0 7 15,5-3 5-15,0 2 8 0,-6-3 1 0,1 2-2 16,-6-4 0-16,6 0 1 0,-8 1-1 15,-5 3-5-15,-3-3-4 0,-2 2 0 16,-3 0-6-16,-8 2-7 16,0-1-3-16,-7 5 0 0,-9 0-2 15,-7 10-1-15,-15 11 3 0,-14 9-1 16,-7 4 2-16,10 4 0 0,8-4 2 16,16-10 14-16,12-2 23 0,8-4 7 15,8-2 1-15,-3 2-7 0,3 3-15 16,5 1-10-16,10-1-8 0,6-3-1 15,4-2-1-15,14-5-6 0,15-5-16 16,11-5-36-16,9-1-23 0,-1-5-9 16,-1-3-24-16,-5-3-51 15,-13 1-85-15,-8-1-168 0</inkml:trace>
  <inkml:trace contextRef="#ctx0" brushRef="#br1" timeOffset="-143654.03">27113 9485 742 0,'0'0'86'0,"0"0"-18"0,0 0 10 0,0 0-43 0,0 0-23 15,0 0-7-15,28-1 9 0,-20 3-10 16,0 3-2-16,2-2-2 0,-2 7 0 16,0 3 5-16,-3 5 18 0,-3 7 14 15,-2 12 1-15,-2 17-6 0,-3 19-4 16,-3 5-7-16,-5-1-1 0,5-7-9 16,-5-11-7-16,0-4-2 0,-2-6-2 15,-3-5 0-15,5-6-25 0,3-10-25 16,-1-4-32-16,3-9-33 15,3-4-41-15,-2-1-63 0,-1-5-35 16</inkml:trace>
  <inkml:trace contextRef="#ctx0" brushRef="#br1" timeOffset="-143340.17">27286 9400 749 0,'0'0'73'16,"0"0"-20"-16,0 0 73 0,52-26-83 16,-32 19-30-16,4 3-10 0,1-1-3 15,1 4-4-15,-5 1-11 0,2 4 8 16,-2 5 7-16,2 3 1 0,-7 4 33 15,-1 3 0-15,-5 2-5 0,-2 1-1 16,-8 1-3-16,0-2-2 0,-5 0-2 16,-3-2-7-16,-7-4-6 15,-6 0-4-15,-2-3-4 0,-6-3-18 0,1-2-36 16,-6-1-35-16,6-3-21 16,2-2-48-16,-7-5-53 0,9-3-41 0</inkml:trace>
  <inkml:trace contextRef="#ctx0" brushRef="#br1" timeOffset="-142839.2">27878 9458 671 0,'0'0'77'0,"0"0"22"16,0 0 17-16,0 0-95 0,41-27-11 15,-15 20-9-15,-5 0 1 0,7 0 2 16,3 5-4-16,-8-1 1 0,6 1-1 16,-3 2-4-1,-1 2 4-15,-1 2 0 0,-1 2-1 0,-2 0-1 16,-6 6 0-16,3 4-5 0,-2 3 6 15,-3 3-1-15,-6 2 2 0,1 6 1 16,-3 0-1-16,-2 0-1 0,-3-4-8 16,0 2-2-16,-3-3-5 0,-10-5 0 15,6-3 7-15,-6-5 9 0,-3-5 0 16,3-2 5-16,-5-5 6 0,3-9 5 16,2-2-8-16,0-7 4 0,-3-2 28 15,6-4 5-15,2-10 9 0,6-7-10 16,2-8-14-16,2 1 0 15,11 9 3-15,-5 14 8 0,5 11 8 16,5 2-20-16,10-2-15 16,8-1-6-16,16 1-8 0,2 5-5 0,-5 5-26 15,-2 3-31-15,-6 1-40 0,-4 3-36 16,4 5-41-16,-2-2-36 0,-14-1-17 16,-4-1-79-16</inkml:trace>
  <inkml:trace contextRef="#ctx0" brushRef="#br1" timeOffset="-142254.71">28873 9523 376 0,'0'0'67'0,"0"0"18"0,0 0-3 15,0 0-42-15,0 0-10 0,0 0 0 0,18-8 5 16,-16 6 8-16,-2 1 21 0,5-3 11 15,-5 0-7-15,6 0 4 16,-6 0-21-16,2-1-5 0,-2-3-8 0,0 0-9 16,0 1-8-16,0-1-10 0,0-1-3 15,-2 2-4-15,-4 1-4 16,-1-1 0-16,1 2 0 0,-1-1-2 0,-6 4-9 16,0 2 4-16,-3 1-10 0,-4 8-10 15,-6 4 11-15,-3 6-16 16,4 4-8-1,-4 4-1-15,3 1-17 0,6 1 23 0,4 1 28 0,3 0 5 0,0 0 2 16,8-1 1-16,5-1 1 0,5 0 8 16,0-7 14-16,3-3 11 0,5-5-1 15,-3-7-5-15,3-4 5 0,5-4 8 16,-5-7-6-16,3-5-6 0,5-5-7 16,-1-4-15-16,1-9-8 0,5-6-2 15,0 3-11-15,-6 4 4 16,-4 8 3-16,-3 7-1 0,0-2 1 15,0 1-4 1,-6 3 1-16,1 3 7 0,-3 4-5 0,-2 5 7 0,-3 1-10 0,0 1 10 16,0 3 1-16,-3 8 1 0,-7 4 4 15,7 4 2-15,-4 3-4 0,1 4-1 16,-1-1 3 0,1 1-2-16,6 0 2 15,0 0 5-15,6-4-7 0,-4 1-1 0,11-4-2 16,0-3-1-16,0-4-24 0,0-6-18 0,8-2-15 15,-6-4-34-15,6-4-13 0,-1-5-32 16,11-11-60-16,-7 3-32 0,-4-2-134 16</inkml:trace>
  <inkml:trace contextRef="#ctx0" brushRef="#br1" timeOffset="-141956.58">29394 9433 374 0,'0'0'177'0,"0"0"-54"0,0 0 34 16,8-20-97-16,-8 16-60 0,0 0 0 15,-5-1-19-15,-3 4-34 0,-5 1-2 0,-2 3 43 16,-3 5 12-16,-5 5 5 16,-3 3 21-16,-3 6 16 15,-4 1-6-15,7 5-10 0,-3-1-7 0,9 1 5 0,-1 0 13 16,8-1 24-16,5 0 7 0,3-4-11 15,5-2-15-15,5-1-10 0,3-2-13 16,8-6-4-16,4-4-1 0,11-3-2 16,5-5-3-16,16-1-9 0,-3-9-22 15,-2 0-46-15,-3-2-32 0,-11-2-25 16,6-3-9-16,-5-4-49 0,-11 5-58 16,-5 1-144-16</inkml:trace>
  <inkml:trace contextRef="#ctx0" brushRef="#br1" timeOffset="-141583.43">29772 9122 671 0,'0'0'74'15,"0"0"32"-15,0 0 21 0,20-35-112 16,-14 28-15-16,-1 1-1 0,-3 4-8 16,-2 2 3-16,0 2-23 0,0 7 8 15,0 6 21-15,-2 4 9 0,-9 8 26 16,4 7-11-16,-9 16 5 0,-5 7-5 16,3 5 0-16,3-5-2 0,-3-10 0 15,10-5-1-15,0-4 3 0,1-9-2 16,7-3-3-16,0-7-3 0,0-2 2 15,0 3 0-15,2 1 0 0,3 2 14 16,8-4-6-16,3-1-1 0,2-6-11 16,5-3-6-16,3-5-8 0,2-1-49 15,3-3-25-15,0-4-13 0,0 0 6 16,3-4-2-16,-6-3-13 0,1 0-22 16,-1-12-55-16,-2 2-40 0,-8 2-136 15</inkml:trace>
  <inkml:trace contextRef="#ctx0" brushRef="#br1" timeOffset="-141275.39">29728 9437 694 0,'0'0'239'0,"0"0"-117"16,0 0-17-16,0 0-57 0,0 0-36 15,54-4-10-15,-33 4-2 0,-1 0-5 16,9 5-14-16,-3-4-3 15,-3 2 7-15,8 2-4 0,-3-1 9 16,1 2 4-16,-1-1 3 16,3 3 3-16,-8 0 2 0,3 0-2 15,0 2 0-15,-3 0-3 0,-2 1 2 16,-3 1-1-16,-5 3 0 0,0-2 1 16,-5 6 1-16,-6 1 2 0,-2 4 1 15,0 0 7-15,0 3-1 0,-2 1-1 16,-3-1-3-16,-3 2-4 0,0-3-1 15,3-1 0-15,-3-3-27 0,3-2-45 16,2-3-68-16,-2-1-80 0,0-4-74 0</inkml:trace>
  <inkml:trace contextRef="#ctx0" brushRef="#br1" timeOffset="-141118.99">30397 9405 949 0,'0'0'117'0,"0"0"7"0,0 0-27 16,0 0-97-16,0 0-27 0,0 0-110 16,5-35-103-16,-5 30-88 0,0 1-98 15</inkml:trace>
  <inkml:trace contextRef="#ctx0" brushRef="#br1" timeOffset="-140788.54">30790 9573 163 0,'0'0'231'0,"0"0"-166"16,0 0 58-16,0 0-56 15,0 0-49-15,0 0-3 0,15-39-5 0,-15 32-3 16,-7 2-7-16,1 0-4 0,-7 2-1 15,3 3 5-15,-13 0 13 16,2 4 11-16,-2 4-4 0,-3 5 0 0,-2 3 4 16,-6 5 1-16,6 4 7 0,-6 2 10 15,8 3-2-15,6 1 21 0,-1-3 8 16,8 0 1-16,10-1-13 0,-2-2-30 16,5-2-14-16,8-4-9 0,0-2-4 15,10-4-19-15,2-4-12 0,6-5-41 16,5-4-83-16,13-7-61 0,-8-1-28 15,-2-2-114-15</inkml:trace>
  <inkml:trace contextRef="#ctx0" brushRef="#br1" timeOffset="-140187.78">31283 9698 260 0,'0'0'73'0,"0"0"24"0,0 0 21 15,0 0-70-15,0 0-7 16,0 0 15-16,13-24 7 0,-8 19 19 0,-2-2-10 16,7 1-12-16,-7-1-5 0,5 1-14 15,-3 1-8-15,0-1-9 0,-2 1-3 16,-3-2-8-16,0 2-4 15,0-1-5-15,-3 1-4 16,-7-2-1-16,2 1-3 0,-5 1-4 0,-3-1-1 0,4 2 3 16,-9 3 3-16,-5 1-9 0,5 5-13 15,-7 3-4-15,2 6 7 0,5 2 16 16,1 3 5-16,-1 2 1 0,6 1 10 16,2 0 15-16,7 0-1 0,-1-1-7 15,7 0 0-15,0-2-8 0,5-3-4 16,-3-2 0-16,11-3 0 0,0-5 0 15,0-2-1-15,8-4 2 0,-6-3-5 16,6-3 3-16,5-4 0 0,-5-2-4 31,4-7-1-31,-4-1-3 0,5-3-11 16,-5-2-1-16,-6 6 10 0,-2 2 2 16,-5 6 3-16,0 3 1 0,-3 6 2 15,-5 1 0-15,0 1-2 0,-5 0-7 16,2 5 4-16,-7 2 3 0,2 4 14 15,0 3-2-15,0-1-2 0,3 1 8 16,3 1 9-16,2 1 10 0,0 1 9 16,2-2-4-16,6 3-19 0,5-3-12 15,8-2-5-15,-1 1-6 0,6-1-2 16,2-4-35-16,6-3-28 0,0-2-33 16,7-4-40-16,6-5 2 0,-6-2 19 15,-2-8-40-15,-16 4-31 0,-5-1-124 16</inkml:trace>
  <inkml:trace contextRef="#ctx0" brushRef="#br1" timeOffset="-139873.12">31971 9091 746 0,'0'0'30'0,"0"0"33"0,0 0 8 0,18 0-62 0,-16 5-8 15,3 4 7-15,1 7 10 16,-4 3 0-16,6 7-3 0,-8 9 1 0,0 16 5 16,0 12-3-16,0 7 1 0,0-4-3 15,0-5-5-15,-3-11 2 0,3-3 3 16,0 0 3-16,3-1 0 0,-3-3-3 15,5 1-8-15,0-2-4 0,-2-4-3 16,2-1-1-16,-2-3-5 16,2-6-21-16,3-7-28 0,-3-5-24 15,2-4-23-15,6 8-51 0,3-6-73 16,-3 2-99-16</inkml:trace>
  <inkml:trace contextRef="#ctx0" brushRef="#br1" timeOffset="-138963.66">28162 11187 638 0,'0'0'36'0,"0"0"-2"0,34-11 50 0,-24 5-30 16,0 2-14-16,-2 1-26 15,-3-1 6 1,-2 0-10-16,-3 3-10 0,-8-1 0 0,-5 2-1 0,-2 0-8 0,-19 3-5 16,-7 8 8-16,-19 7 5 0,6 3 1 15,0 0 0-15,17-1 0 0,6-5-1 16,16-4 1-16,2-1-4 0,5 0 1 15,1 1-4-15,1 3 3 0,1 1-2 16,10-1 6-16,3 1 3 0,10-1-1 16,5 2 10-16,16 1 9 0,8 2-1 15,15 2-1 1,0 0-4-16,0-2-7 16,-8-4-3-16,-13 1-1 0,-2-2 0 0,-10 0 15 0,-9-4 18 0,-7-2 2 15,-5 0-6 1,0 1-12-16,-3 1-9 15,-5 1-2-15,-8 0 1 0,-10 1 9 0,-10-2-1 16,-14 0-10-16,-20-2-6 0,-5-3-1 0,0-4-2 16,5-1-13-16,8 0-18 0,-1 0-13 15,9-1-11-15,4-2-18 0,9-1-28 16,10-2-52-16,5-1-61 0,10 3-99 16</inkml:trace>
  <inkml:trace contextRef="#ctx0" brushRef="#br1" timeOffset="-138597.12">28686 11260 693 0,'0'0'41'0,"0"0"-14"0,0 0 57 15,0 0-84-15,29-2-8 0,-29 9-9 16,-5 6 14-16,-3 2 3 0,0 4 10 16,-7 4 11-16,-3 3 1 0,2 0-6 15,-2 3 10-15,3 2 5 0,-4-2 7 16,7-2 0-16,1 0-6 0,1-3 8 16,2-1 7-16,6-4-9 15,-4-1-10-15,6-4-6 16,6-3-3-16,1-1 5 0,6-2 7 0,8-5 0 0,0-1-6 15,2-2-7-15,10-2-10 0,9-2-1 16,9-5-4-16,4 0-3 0,-6-2 0 16,-3 1-11-16,-4 0-28 15,4-1-35-15,-10 0-29 0,-2-1-53 16,-6-6-34-16,-7 6-33 0,-3-1-69 0</inkml:trace>
  <inkml:trace contextRef="#ctx0" brushRef="#br1" timeOffset="-138451.02">28795 11149 738 0,'0'0'0'0,"0"0"-37"15,0 0 31-15,36-7-219 0,-23 4-241 0</inkml:trace>
  <inkml:trace contextRef="#ctx0" brushRef="#br1" timeOffset="-137684.48">29382 11375 434 0,'0'0'125'0,"0"0"-46"0,0 0 46 0,0 0-69 16,0 0-19-16,0 0-5 0,33-11 4 15,-25 6-8-15,-3-1-6 0,-2 0 13 16,2 1 4-16,-5-4 1 0,2 1 2 15,-2 0-10-15,0-2-7 16,0-1-7-16,0 0-6 0,-2-2-9 16,-6 0-3-16,-5 2 0 0,0 0-8 15,0-1-18-15,-2 3-59 0,-6-1 35 16,0 5 49-16,-4 0-39 0,-1 5 10 16,3 0-8-16,-3 8 1 0,0 4 2 15,3 2 13-15,-1 7 21 0,1 3 1 16,10 2 1-16,-2 3 2 0,4 0 5 15,9 6 15-15,-3-3 12 0,5-1 10 16,0-3-4-16,7-5-14 0,6-1-14 16,0-4-6-16,3-3-4 0,2-5 1 15,-5-6-3-15,2-3-1 0,3-2 2 16,-2-4 4-16,-3-3-2 0,2 0-2 16,-2-1 1-16,5 2-2 0,-7-1-1 15,1-1 2-15,1 5-4 0,-7-1 1 16,1 3 0-16,1 2-1 15,-3 0-1-15,3 8 0 0,-3 2-2 16,-2 3 2-16,-3 7 2 0,5 2 1 16,-5 14 7-16,0 11-1 0,0 13-6 15,-5-1 0-15,-3-2 0 0,-5-12 0 16,-2-6 1-16,2-10-1 0,0-5 1 16,0-8 1-16,0 1-2 0,-3-3 0 15,-4 0-6-15,-1-2-5 0,-5-9 11 16,0-3-6-16,6-9 5 0,-1-4 1 15,0-6 2-15,8-3 7 0,3-2 8 16,5-11 0-16,0-9 4 16,5-4-4-16,10-1 5 0,0 9 6 0,3 12 1 15,5 11-4-15,-2 2-8 0,5-4-13 16,12-6-3-16,14-1-1 0,2-2-3 16,2 6-14-16,-1 2-23 15,-9 6-33-15,-2 4-38 0,-8-1-32 16,0 2-10-16,-3 2-78 0,-7 1-43 15</inkml:trace>
  <inkml:trace contextRef="#ctx0" brushRef="#br1" timeOffset="-137112.66">29640 11419 582 0,'0'0'28'0,"0"0"70"0,23-11 53 0,-10 8-107 16,0-2-28-16,0 0-10 0,2 0-6 16,-2 0 0-16,0 2 0 0,0 0 1 15,-5 0 1-15,5 2 0 0,-8 1 1 16,3 0 10-16,-8 5 1 0,2 1 1 16,-2 3 8-16,0 2-3 15,0 4-4-15,0 1 0 0,-2 5-7 0,-3 0-7 16,5 1 1-16,-3 0-3 0,-2-1-3 15,0 0-3-15,2-1-4 16,-2-5 5-16,5-1 5 0,0-4 2 0,0-3 3 0,0-3 7 16,5-4 13-16,-2-1 22 0,7-6-3 15,-2-2-14-15,0-2 1 0,-1-1 19 16,6-2 6-16,0-3-14 0,0 1-15 16,3 0-8-16,-4-2-5 15,7 2-7-15,-4 0-4 0,1 1-1 16,2 1-2-16,2 1 0 0,-4 1 0 15,2 2-1-15,-3 2 0 0,4 2 0 16,-4 0-3-16,3 2-13 0,-2 1 12 16,-9 2 3-16,1 1 2 0,2 1-3 15,-7 4-1-15,2 4 0 0,0 2 0 16,-5 4 2-16,0 2 1 0,0 3-1 16,-5 1-1-16,0 0 1 15,2 1-3-15,3 0-16 16,-5 0-15-16,0 0-16 0,5-3-16 0,-2-1-8 0,2-4-2 15,0 0 0-15,0-4-6 16,0-4-13-16,2-2-8 16,3-3 30-16,0-1 19 0,3 0-21 0,0-5-26 0,5-1-54 15,-5 0-74-15</inkml:trace>
  <inkml:trace contextRef="#ctx0" brushRef="#br1" timeOffset="-136892.27">30369 11517 289 0,'0'0'172'0,"0"0"-33"0,0 0 9 0,0 0-68 15,2-7-48-15,-2 7-12 0,0 0-11 16,0 2 0-16,0 6 15 0,-2 2 14 16,2 3 10-16,-6 2-13 0,-1 5-13 15,1 2-7-15,4 4 1 0,-6 0-1 16,3-1-7-16,-3 0-4 0,3 1-4 15,5-5-3-15,0-2-28 0,0-3-32 16,0-4-58-16,5-5-62 0,-2-7-70 16,2-1-159-16</inkml:trace>
  <inkml:trace contextRef="#ctx0" brushRef="#br1" timeOffset="-136734.29">30586 11246 865 0,'0'0'178'16,"0"0"-34"-16,0 0-40 0,0 0-99 16,0 0-5-16,0 0-74 0,0 0-47 15,28-35-84-15,-28 33-50 0,5 2 4 16,-2 2-34-16</inkml:trace>
  <inkml:trace contextRef="#ctx0" brushRef="#br1" timeOffset="-136363.05">30989 11360 377 0,'0'0'154'0,"0"0"-69"0,0 0 18 15,0 0-60-15,36-27-20 0,-26 16 4 16,-7 2 5-16,2-1 3 0,0-1 13 15,-2 1 10-15,-3-1-5 0,5-2-7 16,-5 3-10-16,0-1-9 0,-5 1-12 16,5 1-2-16,-8 3 3 0,3 2 0 15,-3 2-6-15,0 2-8 0,1 1-1 16,-6 5 6-16,0 3-1 0,-5 6 3 16,2 1 4-16,-10 9 1 15,3 7 2-15,-11 13-7 0,-4 15-5 0,2 5-2 16,-3-1-2-16,10-1 1 15,1-7-1-15,7 2-1 0,-5-1-4 16,11-2-2-16,-3-7-9 0,5-1-26 16,10-6-12-16,-2-4-42 0,5 0-12 15,5-11-9-15,-2-6-32 0,10-7 4 16,-5-8-25-16,2-3-193 0</inkml:trace>
  <inkml:trace contextRef="#ctx0" brushRef="#br1" timeOffset="-136184.65">30568 11735 1127 0,'0'0'81'16,"0"0"10"-16,33-2-51 0,-7 1-40 15,10-1-70-15,5 0-78 16,14-5-64-16,-14 3-79 0,-2-1-96 0</inkml:trace>
  <inkml:trace contextRef="#ctx0" brushRef="#br1" timeOffset="-135978.47">31350 11678 593 0,'0'0'88'0,"0"0"1"16,0 0-64-16,0 0-24 0,0 0 7 0,-28 34 18 15,10-16 5-15,2 3-21 0,-4 4-10 16,-1 6 2-16,0-1-2 16,3 1-4-16,3-1-15 0,-3-6-21 0,7 5-31 15,-1-6-15-15,4 0-2 16,3 0-47-16,-1-7-71 0</inkml:trace>
  <inkml:trace contextRef="#ctx0" brushRef="#br1" timeOffset="-135833.22">31376 11565 734 0,'0'0'131'0,"0"0"34"15,16-36-47-15,-11 20-109 0,3 5-9 16,-1 0-68-16,-1 4-79 0,7 3-63 16,-6 1-138-16</inkml:trace>
  <inkml:trace contextRef="#ctx0" brushRef="#br1" timeOffset="-135492.74">31779 11687 356 0,'0'0'179'16,"0"0"-140"-16,0 0 0 0,0 0-34 15,0 0-5-15,-36 15 0 0,18-4 2 16,-3 2-1-16,1 3-1 0,-6 2 7 16,3 2 30-16,-3-1 30 0,5 4 20 15,1-2-4-15,1-1-10 16,12 0 3-16,-1-4-21 0,3 2-11 0,5-4-21 15,0-3-15-15,5 0-8 0,8-2 0 16,0-4-36-16,2-1-45 0,6-4-67 16,5 0-45-16,7-9-35 15,-4 2-64-15</inkml:trace>
  <inkml:trace contextRef="#ctx0" brushRef="#br1" timeOffset="-134548.86">32084 11881 142 0,'0'0'228'15,"0"0"-190"-15,0 0 0 0,0 0-30 16,0 0-7-16,0 0-1 0,0 0 6 16,8-33 36-16,-8 28 20 0,0-1 0 15,0-1 21-15,0 3-6 0,-5 0-14 16,2-2-30-16,-2 3-11 0,-3 0-10 15,-5 0 0-15,1 3-9 0,-1 0-2 16,-3 7 2-16,-5 1-1 0,1 3 1 16,-1 3-2-16,3 4 5 0,-3 1 13 15,6 2 21-15,-3 2-5 0,7 0-4 16,1-1-4-16,7-1-8 0,3-1-1 16,0 0 1-16,0-6-4 0,8 2-4 15,0-5-4-15,0-5 1 0,5-3 1 16,0-3 0-16,5-6-2 0,-3-4-1 15,1-3-5-15,2 0 0 0,-3-3 0 16,3-3 1-16,-2-1-2 0,2-2 4 16,-3-1-2-1,4 1-2-15,-9 0 7 16,8 2 12-16,-10 2 1 0,5 4-3 0,-6 3-12 0,1 1-3 0,-3 2-4 16,3 5 1-16,-8 0 0 0,5 0-3 15,-2 3-2-15,-3 0-2 0,0 4 1 16,0 0-2-16,0 5 3 15,0 3 2-15,-3 2-2 0,-2 3-6 16,2 4-4-16,-2 0 9 0,0 1 7 16,-3 0-1-16,8 0 1 15,0 1-1-15,0-2 1 16,0-4 1-16,0 1-1 0,0-5 1 16,6-3 0-16,-6-3 2 0,2-4 2 0,3-3 4 15,0-1 5-15,3-7-3 0,0 1 4 16,0-3 1-16,5-4 2 15,-6 1-2-15,6-6-5 0,0 0-4 0,0 0-6 0,0 0-1 16,-3-1 0-16,3 1 0 0,0 1 0 16,0 3 0-16,0 0 0 0,-5 1-3 15,5 5 2-15,-5 1-2 0,-3 4 0 16,-3 0-1 0,3 0-6-16,1 2-10 0,-4 2-8 15,-2 0 6-15,5 1 3 0,-5 7-6 0,0 2 4 0,0 2 13 16,-5 8 5-16,-3 0 3 0,1 2-1 15,2 0 2-15,-3 0-1 16,3 0 0-16,-3-3 0 0,8 1 1 16,-5-6 2-16,5 0-2 0,-3-4 9 15,3-5 2-15,0-1-1 0,3-4 6 16,-3 0 14-16,10-3-3 0,-2-2-20 16,5-3-2-16,0-3 2 15,-3-2-1-15,11-5-5 16,-3-2-1-16,2-1-1 15,6 0 1-15,-5 0-1 0,0 4 1 16,-6 3-1-16,3 3 6 0,-8 5-5 16,9 1-1-16,-12 5-2 0,6 0-2 15,-5 2-2-15,0 6 1 0,-3 3 1 16,-5 4-2-16,0 6 3 0,0 4 3 16,0 3-4-16,-5 0-35 15,-3 3-13-15,5-2-2 0,-2-2-13 0,0 0-24 16,5-4-48-16,-3 5-59 0,-2-8-41 15,0-7-135-15</inkml:trace>
  <inkml:trace contextRef="#ctx0" brushRef="#br1" timeOffset="-134235.62">33038 11870 625 0,'8'-2'111'0,"-3"2"-67"0,-3-1 4 0,3 1-48 0,-5 0-16 0,0 0-47 16,-7 0-42-16,-4 1 85 0,-4 6 20 16,-6-1 24-16,-5 6 27 0,3 3 4 15,-8 3-5-15,3 2-19 0,-6 4-16 16,6 0-5-16,2 5 4 0,3-1 18 15,-1-1 14-15,4 2 9 0,4-3-23 16,8 3-17-16,-2-6-9 0,7 3-6 16,3-5-1-16,8 0-39 0,5-6-43 15,3-3-29-15,4-2-23 0,14-6-26 16,-3-3-69-16,-3-1-13 0</inkml:trace>
  <inkml:trace contextRef="#ctx0" brushRef="#br1" timeOffset="-133797.7">33128 12076 244 0,'0'0'196'0,"0"0"-108"0,0 0 18 15,0 0-51-15,0 0-42 0,0 0-12 16,0 0-1-16,0 0-3 0,13-7 3 16,-8 8 9-16,3 1 23 0,0 1 19 15,0-2 11-15,2-1-3 0,-2 0-3 16,-1 0-15-16,-1 0-17 15,1 0-12-15,6 0-7 0,0-2-1 16,-3-3-2-16,3 1 3 0,5-3 3 16,-2 2 11-16,-3-2-6 0,2-2-1 15,-2 2 2-15,0-2 0 0,-5 1 1 16,2-1-1-16,-7 2-2 0,-3 2-3 16,5-2-9-16,-10 3-14 0,-3-1 11 15,-5 2-1-15,-2 3-1 0,-11 0 4 16,-3 3-2-16,-4 5-2 0,2 2 3 15,2 2 0-15,6 0 2 0,-3 5 10 16,1-3 17-16,9 5-1 0,-2-1-5 16,5-1-5-16,5 3-10 15,6-2-2-15,-3 3 0 0,5-2 0 0,7 0 0 16,1-3 2-16,5 3-3 16,5-2-3-16,3-3-5 0,-1-2-26 15,6-1-20-15,3 0-9 0,-6-1-15 16,10 0-33-16,14 0-42 0,-13 0-87 15,-1-7-88-15</inkml:trace>
  <inkml:trace contextRef="#ctx0" brushRef="#br1" timeOffset="-133264.6">33738 11550 137 0,'0'0'89'0,"-23"45"48"0,7-2-9 0,-4 15-27 0,-1 3 7 0,0 0 4 16,3-1-14-16,3-10-60 0,-1-3-16 16,3 2-11-16,0-5-9 0,0-1 0 15,8 2 3-15,-3-5-4 0,6 1 4 16,2-1 9-16,0-3 7 0,0-3 1 16,0-5-6-16,0-7-11 0,0-7-1 15,2-2-4-15,-2 3-3 0,6-2-18 16,-4 2-27-16,-2-4-16 0,5-2-10 15,1-4-3-15,-4 1-8 0,-2-4 2 16,5 1 8-16,-5-1-17 0,0-2-2 16,0-1-33-16,0 0-51 15</inkml:trace>
  <inkml:trace contextRef="#ctx0" brushRef="#br1" timeOffset="-133008.77">33513 12758 1185 0,'0'0'20'16,"0"0"-20"-16,0 0-19 0,0 0-268 16,0 0-90-16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4377DD-A981-C066-16E2-A56AF88BBFE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E6C9888-1FD9-A25D-14BD-D519BB53A10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C380CF8-9334-1E33-5142-3ECCE65BEE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82DD79-4E20-4186-A015-1706EE957907}" type="datetimeFigureOut">
              <a:rPr lang="en-US" smtClean="0"/>
              <a:t>10/2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EAE3C2E-D81A-0543-B260-74C1C1A0AA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F2A2F64-DD01-92BF-A15E-7EE47114EC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041500-1657-423D-A993-BA9E5DA738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75155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9425C0-15D6-E4C4-6E3A-E86F2F090F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8B878F1-482B-F5D7-6C64-5378D589EB2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CE44382-E459-F883-BAFD-3BCC04D8EF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82DD79-4E20-4186-A015-1706EE957907}" type="datetimeFigureOut">
              <a:rPr lang="en-US" smtClean="0"/>
              <a:t>10/2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54B3264-6DA8-E1CB-19C9-645D794272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46440BB-2D09-AAA4-DD4A-0A76455E99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041500-1657-423D-A993-BA9E5DA738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98827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779D5A6-7B01-0006-710A-7D459C35014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F3509F0-51B5-E74C-70D1-B83DA4439A9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87AD3CF-E51E-7D6E-EC88-D528F3DDD0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82DD79-4E20-4186-A015-1706EE957907}" type="datetimeFigureOut">
              <a:rPr lang="en-US" smtClean="0"/>
              <a:t>10/2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5113CC7-8AF1-C08A-BE7B-379FE12190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46BFD4E-727C-9E9C-CD09-99217161A2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041500-1657-423D-A993-BA9E5DA738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61822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78AE72-A873-2F72-0484-52D30FE244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ABBE997-62F9-63B9-546D-3A769D1B281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3EA9F77-D2E9-0842-88CC-C591B9A4CE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82DD79-4E20-4186-A015-1706EE957907}" type="datetimeFigureOut">
              <a:rPr lang="en-US" smtClean="0"/>
              <a:t>10/2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A22A83E-FB3C-A221-53AB-475B3D15E2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0E76725-CBC8-EB4B-4ABE-E59E91395B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041500-1657-423D-A993-BA9E5DA738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35203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4C05A3-91F5-B23A-CBF1-98428D9ED1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2FB717C-809F-9CF7-1CD2-ECDE38C9034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7F9D36B-9F70-C89A-CA71-9FAE9389A1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82DD79-4E20-4186-A015-1706EE957907}" type="datetimeFigureOut">
              <a:rPr lang="en-US" smtClean="0"/>
              <a:t>10/2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C9A415F-FC17-AED4-8237-03210CF837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117CF19-2F20-C6EB-EEA3-11CA278A43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041500-1657-423D-A993-BA9E5DA738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66720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DE6420-C1FE-52E0-C0C5-339E6B337C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E40D2B5-EF5B-1D33-A4BF-57E32906E58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8235B66-28EC-80D9-F656-498602DB678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DEFC2D4-463A-9D13-6878-7C390A5AFD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82DD79-4E20-4186-A015-1706EE957907}" type="datetimeFigureOut">
              <a:rPr lang="en-US" smtClean="0"/>
              <a:t>10/28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50F8E74-73F7-1735-351E-7F0B79E616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31B9F5E-09A1-8C9D-920E-FF5080BBB3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041500-1657-423D-A993-BA9E5DA738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79366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BDC9DB-BD3E-03BE-0FE3-B9C4A54F43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2E0D856-7C8C-90E9-1131-E3DFE6DA84F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0306254-507A-C20A-7F97-5449D0797A9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E19ECDF-6E16-1FF8-AC61-37AC3B10B10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9BE7A77-0329-E652-30EB-67AAC34D088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CFCD50E-4EFD-7160-BB74-DB96831849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82DD79-4E20-4186-A015-1706EE957907}" type="datetimeFigureOut">
              <a:rPr lang="en-US" smtClean="0"/>
              <a:t>10/28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92CA261-601E-63BF-9A87-EB9400453C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F0C31450-3B6D-77A2-4EF3-6A22C9C445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041500-1657-423D-A993-BA9E5DA738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18607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4FA592-DE65-7AD5-3E3F-045120C9AB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6D72F2D-0D85-674C-2AAD-766B9801EB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82DD79-4E20-4186-A015-1706EE957907}" type="datetimeFigureOut">
              <a:rPr lang="en-US" smtClean="0"/>
              <a:t>10/28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E49F509-6173-B9CB-AC3C-B5C42948B1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C7D1317-F861-277C-0887-50BC8C55D4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041500-1657-423D-A993-BA9E5DA738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89525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87B7FDD-22CD-B992-62F8-D710C79B7C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82DD79-4E20-4186-A015-1706EE957907}" type="datetimeFigureOut">
              <a:rPr lang="en-US" smtClean="0"/>
              <a:t>10/28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6B4E822-7E89-FD76-BEFA-5C08F6B300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AEF0242-5923-1973-1188-FE062BFE26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041500-1657-423D-A993-BA9E5DA738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8592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8418DF-5072-125C-43CF-9681F28248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8404770-C64C-A256-C121-22A2730AF9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5E5D31E-9369-627C-6D27-89FAC6EEA7B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AFE17D0-F81E-F88B-20C9-69D480177B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82DD79-4E20-4186-A015-1706EE957907}" type="datetimeFigureOut">
              <a:rPr lang="en-US" smtClean="0"/>
              <a:t>10/28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8CE8B58-E2FC-C3B4-7A10-8C0279424A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87A30F4-3AEC-E521-3DBA-E4CE5ECDDA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041500-1657-423D-A993-BA9E5DA738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65057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D21D83-D809-BEB3-6983-7454F16BCC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B816E7A-D166-3BDC-52F2-377575AB251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F1E622C-AC42-7BBA-B99C-C535846768E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05DD97B-DB50-D24C-7FEF-D3114D6EE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82DD79-4E20-4186-A015-1706EE957907}" type="datetimeFigureOut">
              <a:rPr lang="en-US" smtClean="0"/>
              <a:t>10/28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2453390-A539-C972-72F0-35D0C5A27F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E3A6D0A-EE59-9642-3BEC-935D7D72C5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041500-1657-423D-A993-BA9E5DA738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72243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138823C-388F-D7F9-3AE7-E64723F0B2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910D3CE-CFEA-60FE-D558-DE60C39A152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CCC6CC6-BE1F-4D5E-DB8E-F9E6007300A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FB82DD79-4E20-4186-A015-1706EE957907}" type="datetimeFigureOut">
              <a:rPr lang="en-US" smtClean="0"/>
              <a:t>10/2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291680F-E462-DD0C-D9FC-011D334C147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A5AFB93-99D3-472D-EB77-647537C57E9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C0041500-1657-423D-A993-BA9E5DA738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06492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2209800" y="2130553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latin typeface="Arial" charset="0"/>
                <a:cs typeface="Arial" charset="0"/>
              </a:rPr>
              <a:t>Section 11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2895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/>
              <a:t>Practical Significance vs. Statistical Significance 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423278"/>
            <a:ext cx="8229600" cy="4587240"/>
          </a:xfrm>
        </p:spPr>
        <p:txBody>
          <a:bodyPr/>
          <a:lstStyle/>
          <a:p>
            <a:r>
              <a:rPr lang="en-US" dirty="0"/>
              <a:t>Suppose a dog food manufacturer wants to know if the proper amount of dog food is being placed in the </a:t>
            </a:r>
            <a:r>
              <a:rPr lang="en-US" dirty="0">
                <a:solidFill>
                  <a:srgbClr val="0000FF"/>
                </a:solidFill>
              </a:rPr>
              <a:t>25</a:t>
            </a:r>
            <a:r>
              <a:rPr lang="en-US" dirty="0"/>
              <a:t> pound bags. Hypotheses: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 sample of</a:t>
            </a:r>
            <a:r>
              <a:rPr lang="en-US" dirty="0">
                <a:solidFill>
                  <a:srgbClr val="0000FF"/>
                </a:solidFill>
              </a:rPr>
              <a:t> 2000 </a:t>
            </a:r>
            <a:r>
              <a:rPr lang="en-US" dirty="0"/>
              <a:t>bags was selected with the following results: </a:t>
            </a:r>
          </a:p>
        </p:txBody>
      </p:sp>
      <p:graphicFrame>
        <p:nvGraphicFramePr>
          <p:cNvPr id="8396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919645"/>
              </p:ext>
            </p:extLst>
          </p:nvPr>
        </p:nvGraphicFramePr>
        <p:xfrm>
          <a:off x="4953000" y="2706755"/>
          <a:ext cx="1816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15840" imgH="965160" progId="Equation.DSMT4">
                  <p:embed/>
                </p:oleObj>
              </mc:Choice>
              <mc:Fallback>
                <p:oleObj name="Equation" r:id="rId2" imgW="1815840" imgH="965160" progId="Equation.DSMT4">
                  <p:embed/>
                  <p:pic>
                    <p:nvPicPr>
                      <p:cNvPr id="8396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706755"/>
                        <a:ext cx="18161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498155"/>
              </p:ext>
            </p:extLst>
          </p:nvPr>
        </p:nvGraphicFramePr>
        <p:xfrm>
          <a:off x="3282950" y="4811861"/>
          <a:ext cx="5892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92480" imgH="393480" progId="Equation.DSMT4">
                  <p:embed/>
                </p:oleObj>
              </mc:Choice>
              <mc:Fallback>
                <p:oleObj name="Equation" r:id="rId4" imgW="5892480" imgH="393480" progId="Equation.DSMT4">
                  <p:embed/>
                  <p:pic>
                    <p:nvPicPr>
                      <p:cNvPr id="839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0" y="4811861"/>
                        <a:ext cx="5892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(cont.)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91EA6A27-6389-F4C3-AE1E-EF66D2DDBE5A}"/>
                  </a:ext>
                </a:extLst>
              </p14:cNvPr>
              <p14:cNvContentPartPr/>
              <p14:nvPr/>
            </p14:nvContentPartPr>
            <p14:xfrm>
              <a:off x="447480" y="1717560"/>
              <a:ext cx="11698560" cy="458892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91EA6A27-6389-F4C3-AE1E-EF66D2DDBE5A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38120" y="1708200"/>
                <a:ext cx="11717280" cy="4607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6886160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</TotalTime>
  <Words>51</Words>
  <Application>Microsoft Office PowerPoint</Application>
  <PresentationFormat>Widescreen</PresentationFormat>
  <Paragraphs>8</Paragraphs>
  <Slides>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</vt:i4>
      </vt:variant>
    </vt:vector>
  </HeadingPairs>
  <TitlesOfParts>
    <vt:vector size="8" baseType="lpstr">
      <vt:lpstr>Aptos</vt:lpstr>
      <vt:lpstr>Aptos Display</vt:lpstr>
      <vt:lpstr>Arial</vt:lpstr>
      <vt:lpstr>Office Theme</vt:lpstr>
      <vt:lpstr>Equation</vt:lpstr>
      <vt:lpstr>Section 11.6</vt:lpstr>
      <vt:lpstr>Example</vt:lpstr>
      <vt:lpstr>Example (cont.)</vt:lpstr>
    </vt:vector>
  </TitlesOfParts>
  <Company>Appalachian State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oy, Jayjit</dc:creator>
  <cp:lastModifiedBy>Roy, Jayjit</cp:lastModifiedBy>
  <cp:revision>2</cp:revision>
  <dcterms:created xsi:type="dcterms:W3CDTF">2024-10-20T03:12:43Z</dcterms:created>
  <dcterms:modified xsi:type="dcterms:W3CDTF">2024-10-28T14:41:13Z</dcterms:modified>
</cp:coreProperties>
</file>